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6679AB" w14:textId="77777777" w:rsidR="00D2409E" w:rsidRPr="00B532FA" w:rsidRDefault="00D2409E" w:rsidP="00D2409E">
      <w:pPr>
        <w:pStyle w:val="Corpodetexto"/>
        <w:spacing w:line="360" w:lineRule="auto"/>
        <w:rPr>
          <w:rFonts w:ascii="Arial" w:hAnsi="Arial" w:cs="Arial"/>
          <w:u w:val="single"/>
          <w:lang w:val="en-US"/>
        </w:rPr>
      </w:pPr>
      <w:r w:rsidRPr="00B532FA">
        <w:rPr>
          <w:rFonts w:ascii="Arial" w:hAnsi="Arial" w:cs="Arial"/>
          <w:u w:val="single"/>
          <w:lang w:val="en-US"/>
        </w:rPr>
        <w:t>SUPPLEMENTARY MATERIAL</w:t>
      </w:r>
    </w:p>
    <w:p w14:paraId="2E5652A3" w14:textId="77777777" w:rsidR="00D2409E" w:rsidRPr="00B532FA" w:rsidRDefault="00D2409E" w:rsidP="00D2409E">
      <w:pPr>
        <w:pStyle w:val="Corpodetexto"/>
        <w:spacing w:line="360" w:lineRule="auto"/>
        <w:rPr>
          <w:rFonts w:ascii="Arial" w:hAnsi="Arial" w:cs="Arial"/>
          <w:u w:val="single"/>
          <w:lang w:val="en-US"/>
        </w:rPr>
      </w:pPr>
      <w:r w:rsidRPr="00B532FA">
        <w:rPr>
          <w:rFonts w:ascii="Arial" w:hAnsi="Arial" w:cs="Arial"/>
          <w:u w:val="single"/>
          <w:lang w:val="en-US"/>
        </w:rPr>
        <w:t xml:space="preserve">    </w:t>
      </w:r>
    </w:p>
    <w:p w14:paraId="40AD15ED" w14:textId="6386E035" w:rsidR="0008564F" w:rsidRPr="0008564F" w:rsidRDefault="007A36A8" w:rsidP="00D2409E">
      <w:pPr>
        <w:spacing w:line="36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  <w:lang w:eastAsia="pt-BR"/>
        </w:rPr>
        <w:t>QSP</w:t>
      </w:r>
      <w:r w:rsidR="00A22B0E">
        <w:rPr>
          <w:rFonts w:ascii="Arial" w:eastAsia="Times New Roman" w:hAnsi="Arial" w:cs="Arial"/>
          <w:b/>
          <w:sz w:val="24"/>
          <w:szCs w:val="24"/>
          <w:lang w:eastAsia="pt-BR"/>
        </w:rPr>
        <w:t>R MODE</w:t>
      </w:r>
      <w:r w:rsidR="00083685">
        <w:rPr>
          <w:rFonts w:ascii="Arial" w:eastAsia="Times New Roman" w:hAnsi="Arial" w:cs="Arial"/>
          <w:b/>
          <w:sz w:val="24"/>
          <w:szCs w:val="24"/>
          <w:lang w:eastAsia="pt-BR"/>
        </w:rPr>
        <w:t>L</w:t>
      </w:r>
      <w:r w:rsidR="00A22B0E">
        <w:rPr>
          <w:rFonts w:ascii="Arial" w:eastAsia="Times New Roman" w:hAnsi="Arial" w:cs="Arial"/>
          <w:b/>
          <w:sz w:val="24"/>
          <w:szCs w:val="24"/>
          <w:lang w:eastAsia="pt-BR"/>
        </w:rPr>
        <w:t xml:space="preserve">LING </w:t>
      </w:r>
      <w:r w:rsidR="00D2409E" w:rsidRPr="0008564F">
        <w:rPr>
          <w:rFonts w:ascii="Arial" w:eastAsia="Times New Roman" w:hAnsi="Arial" w:cs="Arial"/>
          <w:b/>
          <w:sz w:val="24"/>
          <w:szCs w:val="24"/>
          <w:lang w:eastAsia="pt-BR"/>
        </w:rPr>
        <w:t xml:space="preserve">OF </w:t>
      </w:r>
      <w:r w:rsidR="00083685">
        <w:rPr>
          <w:rFonts w:ascii="Arial" w:eastAsia="Times New Roman" w:hAnsi="Arial" w:cs="Arial"/>
          <w:b/>
          <w:sz w:val="24"/>
          <w:szCs w:val="24"/>
          <w:lang w:eastAsia="pt-BR"/>
        </w:rPr>
        <w:t xml:space="preserve">THE </w:t>
      </w:r>
      <w:r w:rsidR="00D2409E" w:rsidRPr="0008564F">
        <w:rPr>
          <w:rFonts w:ascii="Arial" w:eastAsia="Times New Roman" w:hAnsi="Arial" w:cs="Arial"/>
          <w:b/>
          <w:sz w:val="24"/>
          <w:szCs w:val="24"/>
          <w:lang w:eastAsia="pt-BR"/>
        </w:rPr>
        <w:t xml:space="preserve">SOIL SORPTION COEFFICIENT </w:t>
      </w:r>
      <w:r w:rsidR="0008564F" w:rsidRPr="0008564F">
        <w:rPr>
          <w:rFonts w:ascii="Arial" w:eastAsia="Times New Roman" w:hAnsi="Arial" w:cs="Arial"/>
          <w:b/>
          <w:sz w:val="24"/>
          <w:szCs w:val="24"/>
          <w:lang w:eastAsia="pt-BR"/>
        </w:rPr>
        <w:t>FROM TRAINING SETS OF DIFFERENT SIZES</w:t>
      </w:r>
      <w:r w:rsidR="0008564F" w:rsidRPr="0008564F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5BCBDE0D" w14:textId="720536A1" w:rsidR="004D531F" w:rsidRDefault="004D531F" w:rsidP="004D531F">
      <w:pPr>
        <w:pStyle w:val="Ttulo3"/>
        <w:shd w:val="clear" w:color="auto" w:fill="FFFFFF"/>
        <w:spacing w:before="0" w:after="0"/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</w:pPr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Carlos José Maria </w:t>
      </w:r>
      <w:proofErr w:type="spellStart"/>
      <w:proofErr w:type="gram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Olguin</w:t>
      </w:r>
      <w:r w:rsidRPr="004D531F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a</w:t>
      </w:r>
      <w:proofErr w:type="spellEnd"/>
      <w:r w:rsidR="005C1B57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,</w:t>
      </w:r>
      <w:r w:rsidR="005C1B57" w:rsidRPr="005C1B57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*</w:t>
      </w:r>
      <w:proofErr w:type="gram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, Silvio César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Sampaio</w:t>
      </w:r>
      <w:r w:rsidRPr="004D531F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a</w:t>
      </w:r>
      <w:proofErr w:type="spell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,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Ralpho</w:t>
      </w:r>
      <w:proofErr w:type="spell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 Rinaldo dos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Reis</w:t>
      </w:r>
      <w:r w:rsidRPr="004D531F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a</w:t>
      </w:r>
      <w:proofErr w:type="spell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, Marcelo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Bevilacqua</w:t>
      </w:r>
      <w:proofErr w:type="spell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Remor</w:t>
      </w:r>
      <w:r w:rsidRPr="004D531F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a</w:t>
      </w:r>
      <w:proofErr w:type="spellEnd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 xml:space="preserve">, Conceição de Fátima Alves </w:t>
      </w:r>
      <w:proofErr w:type="spellStart"/>
      <w:r w:rsidRPr="004D531F">
        <w:rPr>
          <w:rFonts w:ascii="Arial" w:eastAsia="Microsoft YaHei" w:hAnsi="Arial" w:cs="Arial"/>
          <w:b w:val="0"/>
          <w:bCs w:val="0"/>
          <w:sz w:val="22"/>
          <w:szCs w:val="22"/>
          <w:lang w:val="pt-BR"/>
        </w:rPr>
        <w:t>Olguin</w:t>
      </w:r>
      <w:r w:rsidRPr="004D531F">
        <w:rPr>
          <w:rFonts w:ascii="Arial" w:eastAsia="Microsoft YaHei" w:hAnsi="Arial" w:cs="Arial"/>
          <w:b w:val="0"/>
          <w:bCs w:val="0"/>
          <w:sz w:val="22"/>
          <w:szCs w:val="22"/>
          <w:vertAlign w:val="superscript"/>
          <w:lang w:val="pt-BR"/>
        </w:rPr>
        <w:t>b</w:t>
      </w:r>
      <w:proofErr w:type="spellEnd"/>
    </w:p>
    <w:p w14:paraId="37128C1D" w14:textId="77777777" w:rsidR="004D531F" w:rsidRPr="004D531F" w:rsidRDefault="004D531F" w:rsidP="004D531F">
      <w:pPr>
        <w:rPr>
          <w:lang w:val="pt-BR"/>
        </w:rPr>
      </w:pPr>
    </w:p>
    <w:p w14:paraId="5D9603E2" w14:textId="77777777" w:rsidR="00FA4862" w:rsidRPr="00FA4862" w:rsidRDefault="00FA4862" w:rsidP="00FA4862">
      <w:pPr>
        <w:autoSpaceDE w:val="0"/>
        <w:autoSpaceDN w:val="0"/>
        <w:spacing w:after="0"/>
        <w:jc w:val="both"/>
        <w:rPr>
          <w:rFonts w:ascii="Arial" w:hAnsi="Arial" w:cs="Arial"/>
          <w:lang w:val="pt-BR"/>
        </w:rPr>
      </w:pPr>
      <w:proofErr w:type="gramStart"/>
      <w:r w:rsidRPr="00FA4862">
        <w:rPr>
          <w:rFonts w:ascii="Arial" w:hAnsi="Arial" w:cs="Arial"/>
          <w:vertAlign w:val="superscript"/>
          <w:lang w:val="pt-BR"/>
        </w:rPr>
        <w:t>a</w:t>
      </w:r>
      <w:proofErr w:type="gramEnd"/>
      <w:r w:rsidRPr="00FA4862">
        <w:rPr>
          <w:rFonts w:ascii="Arial" w:hAnsi="Arial" w:cs="Arial"/>
          <w:vertAlign w:val="superscript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Graduate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Program</w:t>
      </w:r>
      <w:proofErr w:type="spellEnd"/>
      <w:r w:rsidRPr="00FA4862">
        <w:rPr>
          <w:rFonts w:ascii="Arial" w:hAnsi="Arial" w:cs="Arial"/>
          <w:lang w:val="pt-BR"/>
        </w:rPr>
        <w:t xml:space="preserve"> in </w:t>
      </w:r>
      <w:proofErr w:type="spellStart"/>
      <w:r w:rsidRPr="00FA4862">
        <w:rPr>
          <w:rFonts w:ascii="Arial" w:hAnsi="Arial" w:cs="Arial"/>
          <w:lang w:val="pt-BR"/>
        </w:rPr>
        <w:t>Agricultural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Engineering</w:t>
      </w:r>
      <w:proofErr w:type="spellEnd"/>
      <w:r w:rsidRPr="00FA4862">
        <w:rPr>
          <w:rFonts w:ascii="Arial" w:hAnsi="Arial" w:cs="Arial"/>
          <w:lang w:val="pt-BR"/>
        </w:rPr>
        <w:t xml:space="preserve"> (PGEAGRI) – </w:t>
      </w:r>
      <w:proofErr w:type="spellStart"/>
      <w:r w:rsidRPr="00FA4862">
        <w:rPr>
          <w:rFonts w:ascii="Arial" w:hAnsi="Arial" w:cs="Arial"/>
          <w:lang w:val="pt-BR"/>
        </w:rPr>
        <w:t>Agro-Environmental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Sciences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Research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Group</w:t>
      </w:r>
      <w:proofErr w:type="spellEnd"/>
      <w:r w:rsidRPr="00FA4862">
        <w:rPr>
          <w:rFonts w:ascii="Arial" w:hAnsi="Arial" w:cs="Arial"/>
          <w:lang w:val="pt-BR"/>
        </w:rPr>
        <w:t xml:space="preserve"> (Grupo de Pesquisa em Ciências </w:t>
      </w:r>
      <w:proofErr w:type="spellStart"/>
      <w:r w:rsidRPr="00FA4862">
        <w:rPr>
          <w:rFonts w:ascii="Arial" w:hAnsi="Arial" w:cs="Arial"/>
          <w:lang w:val="pt-BR"/>
        </w:rPr>
        <w:t>Agro-Ambientais</w:t>
      </w:r>
      <w:proofErr w:type="spellEnd"/>
      <w:r w:rsidRPr="00FA4862">
        <w:rPr>
          <w:rFonts w:ascii="Arial" w:hAnsi="Arial" w:cs="Arial"/>
          <w:lang w:val="pt-BR"/>
        </w:rPr>
        <w:t xml:space="preserve"> - PECAA) – Western Paraná </w:t>
      </w:r>
      <w:proofErr w:type="spellStart"/>
      <w:r w:rsidRPr="00FA4862">
        <w:rPr>
          <w:rFonts w:ascii="Arial" w:hAnsi="Arial" w:cs="Arial"/>
          <w:lang w:val="pt-BR"/>
        </w:rPr>
        <w:t>State</w:t>
      </w:r>
      <w:proofErr w:type="spellEnd"/>
      <w:r w:rsidRPr="00FA4862">
        <w:rPr>
          <w:rFonts w:ascii="Arial" w:hAnsi="Arial" w:cs="Arial"/>
          <w:lang w:val="pt-BR"/>
        </w:rPr>
        <w:t xml:space="preserve"> </w:t>
      </w:r>
      <w:proofErr w:type="spellStart"/>
      <w:r w:rsidRPr="00FA4862">
        <w:rPr>
          <w:rFonts w:ascii="Arial" w:hAnsi="Arial" w:cs="Arial"/>
          <w:lang w:val="pt-BR"/>
        </w:rPr>
        <w:t>University</w:t>
      </w:r>
      <w:proofErr w:type="spellEnd"/>
      <w:r w:rsidRPr="00FA4862">
        <w:rPr>
          <w:rFonts w:ascii="Arial" w:hAnsi="Arial" w:cs="Arial"/>
          <w:lang w:val="pt-BR"/>
        </w:rPr>
        <w:t xml:space="preserve"> (Universidade Estadual do Oeste do Paraná - UNIOESTE) – Cascavel, Paraná, </w:t>
      </w:r>
      <w:proofErr w:type="spellStart"/>
      <w:r w:rsidRPr="00FA4862">
        <w:rPr>
          <w:rFonts w:ascii="Arial" w:hAnsi="Arial" w:cs="Arial"/>
          <w:lang w:val="pt-BR"/>
        </w:rPr>
        <w:t>Brazil</w:t>
      </w:r>
      <w:proofErr w:type="spellEnd"/>
      <w:r w:rsidRPr="00FA4862">
        <w:rPr>
          <w:rFonts w:ascii="Arial" w:hAnsi="Arial" w:cs="Arial"/>
          <w:lang w:val="pt-BR"/>
        </w:rPr>
        <w:t>.</w:t>
      </w:r>
    </w:p>
    <w:p w14:paraId="5F1FDCA7" w14:textId="77777777" w:rsidR="00FA4862" w:rsidRPr="00FA4862" w:rsidRDefault="00FA4862" w:rsidP="00FA4862">
      <w:pPr>
        <w:autoSpaceDE w:val="0"/>
        <w:autoSpaceDN w:val="0"/>
        <w:spacing w:after="0"/>
        <w:jc w:val="both"/>
        <w:rPr>
          <w:rFonts w:ascii="Arial" w:hAnsi="Arial" w:cs="Arial"/>
          <w:lang w:val="pt-BR"/>
        </w:rPr>
      </w:pPr>
    </w:p>
    <w:p w14:paraId="6460CD8E" w14:textId="77777777" w:rsidR="008F0914" w:rsidRPr="008F0914" w:rsidRDefault="00FA4862" w:rsidP="00FA4862">
      <w:pPr>
        <w:pStyle w:val="PargrafodaLista"/>
        <w:autoSpaceDE w:val="0"/>
        <w:autoSpaceDN w:val="0"/>
        <w:adjustRightInd w:val="0"/>
        <w:spacing w:after="120" w:line="240" w:lineRule="auto"/>
        <w:ind w:left="0"/>
        <w:jc w:val="both"/>
        <w:rPr>
          <w:rFonts w:ascii="Arial" w:hAnsi="Arial" w:cs="Arial"/>
        </w:rPr>
      </w:pPr>
      <w:proofErr w:type="gramStart"/>
      <w:r>
        <w:rPr>
          <w:rFonts w:ascii="Arial" w:hAnsi="Arial" w:cs="Arial"/>
          <w:vertAlign w:val="superscript"/>
        </w:rPr>
        <w:t>b</w:t>
      </w:r>
      <w:proofErr w:type="gramEnd"/>
      <w:r>
        <w:rPr>
          <w:rFonts w:ascii="Arial" w:hAnsi="Arial" w:cs="Arial"/>
          <w:vertAlign w:val="superscript"/>
        </w:rPr>
        <w:t xml:space="preserve"> </w:t>
      </w:r>
      <w:proofErr w:type="spellStart"/>
      <w:r>
        <w:rPr>
          <w:rFonts w:ascii="Arial" w:hAnsi="Arial" w:cs="Arial"/>
        </w:rPr>
        <w:t>Department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f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Chemistry</w:t>
      </w:r>
      <w:proofErr w:type="spellEnd"/>
      <w:r w:rsidRPr="00B9784E">
        <w:rPr>
          <w:rFonts w:ascii="Arial" w:hAnsi="Arial" w:cs="Arial"/>
        </w:rPr>
        <w:t xml:space="preserve"> – Western Paraná </w:t>
      </w:r>
      <w:proofErr w:type="spellStart"/>
      <w:r w:rsidRPr="00B9784E">
        <w:rPr>
          <w:rFonts w:ascii="Arial" w:hAnsi="Arial" w:cs="Arial"/>
        </w:rPr>
        <w:t>State</w:t>
      </w:r>
      <w:proofErr w:type="spellEnd"/>
      <w:r w:rsidRPr="00B9784E">
        <w:rPr>
          <w:rFonts w:ascii="Arial" w:hAnsi="Arial" w:cs="Arial"/>
        </w:rPr>
        <w:t xml:space="preserve"> </w:t>
      </w:r>
      <w:proofErr w:type="spellStart"/>
      <w:r w:rsidRPr="00B9784E">
        <w:rPr>
          <w:rFonts w:ascii="Arial" w:hAnsi="Arial" w:cs="Arial"/>
        </w:rPr>
        <w:t>University</w:t>
      </w:r>
      <w:proofErr w:type="spellEnd"/>
      <w:r w:rsidRPr="00B9784E">
        <w:rPr>
          <w:rFonts w:ascii="Arial" w:hAnsi="Arial" w:cs="Arial"/>
        </w:rPr>
        <w:t xml:space="preserve"> (</w:t>
      </w:r>
      <w:r w:rsidRPr="00DF29D1">
        <w:rPr>
          <w:rFonts w:ascii="Arial" w:hAnsi="Arial" w:cs="Arial"/>
        </w:rPr>
        <w:t>Universidade Estadual do Oeste do Paraná - UNIOESTE</w:t>
      </w:r>
      <w:r w:rsidRPr="00B9784E">
        <w:rPr>
          <w:rFonts w:ascii="Arial" w:hAnsi="Arial" w:cs="Arial"/>
        </w:rPr>
        <w:t xml:space="preserve">) – </w:t>
      </w:r>
      <w:r>
        <w:rPr>
          <w:rFonts w:ascii="Arial" w:hAnsi="Arial" w:cs="Arial"/>
        </w:rPr>
        <w:t>Toledo</w:t>
      </w:r>
      <w:r w:rsidRPr="00B9784E">
        <w:rPr>
          <w:rFonts w:ascii="Arial" w:hAnsi="Arial" w:cs="Arial"/>
        </w:rPr>
        <w:t xml:space="preserve">, Paraná, </w:t>
      </w:r>
      <w:proofErr w:type="spellStart"/>
      <w:r w:rsidRPr="00B9784E">
        <w:rPr>
          <w:rFonts w:ascii="Arial" w:hAnsi="Arial" w:cs="Arial"/>
        </w:rPr>
        <w:t>Brazil</w:t>
      </w:r>
      <w:proofErr w:type="spellEnd"/>
      <w:r w:rsidRPr="00B9784E">
        <w:rPr>
          <w:rFonts w:ascii="Arial" w:hAnsi="Arial" w:cs="Arial"/>
        </w:rPr>
        <w:t>.</w:t>
      </w:r>
    </w:p>
    <w:p w14:paraId="70BAA716" w14:textId="77777777" w:rsidR="00D2409E" w:rsidRPr="00D2409E" w:rsidRDefault="00D2409E" w:rsidP="00D2409E">
      <w:pPr>
        <w:autoSpaceDE w:val="0"/>
        <w:autoSpaceDN w:val="0"/>
        <w:spacing w:after="120"/>
        <w:rPr>
          <w:rFonts w:ascii="Arial" w:hAnsi="Arial" w:cs="Arial"/>
          <w:lang w:val="pt-BR"/>
        </w:rPr>
      </w:pPr>
    </w:p>
    <w:p w14:paraId="43A8E36A" w14:textId="77777777" w:rsidR="00D2409E" w:rsidRPr="00D2409E" w:rsidRDefault="00D2409E" w:rsidP="00D2409E">
      <w:pPr>
        <w:autoSpaceDE w:val="0"/>
        <w:autoSpaceDN w:val="0"/>
        <w:spacing w:after="120"/>
        <w:rPr>
          <w:rFonts w:ascii="Arial" w:hAnsi="Arial" w:cs="Arial"/>
          <w:lang w:val="pt-BR"/>
        </w:rPr>
      </w:pPr>
    </w:p>
    <w:p w14:paraId="41292D0E" w14:textId="23F7024E" w:rsidR="00D2409E" w:rsidRPr="007A36A8" w:rsidRDefault="005C1B57" w:rsidP="00D2409E">
      <w:pPr>
        <w:pStyle w:val="PargrafodaLista"/>
        <w:autoSpaceDE w:val="0"/>
        <w:autoSpaceDN w:val="0"/>
        <w:adjustRightInd w:val="0"/>
        <w:spacing w:after="120" w:line="240" w:lineRule="auto"/>
        <w:ind w:left="0"/>
        <w:jc w:val="both"/>
        <w:rPr>
          <w:rFonts w:ascii="Arial" w:hAnsi="Arial" w:cs="Arial"/>
          <w:lang w:val="en-US"/>
        </w:rPr>
      </w:pPr>
      <w:r w:rsidRPr="005C1B57">
        <w:rPr>
          <w:rFonts w:ascii="Arial" w:hAnsi="Arial" w:cs="Arial"/>
        </w:rPr>
        <w:t>*</w:t>
      </w:r>
      <w:r w:rsidRPr="005C1B57">
        <w:rPr>
          <w:rFonts w:ascii="Arial" w:hAnsi="Arial" w:cs="Arial"/>
          <w:vertAlign w:val="superscript"/>
        </w:rPr>
        <w:t xml:space="preserve"> </w:t>
      </w:r>
      <w:proofErr w:type="spellStart"/>
      <w:r w:rsidR="00D2409E" w:rsidRPr="005C1B57">
        <w:rPr>
          <w:rFonts w:ascii="Arial" w:hAnsi="Arial" w:cs="Arial"/>
        </w:rPr>
        <w:t>Corresponding</w:t>
      </w:r>
      <w:proofErr w:type="spellEnd"/>
      <w:r w:rsidR="00D2409E" w:rsidRPr="005C1B57">
        <w:rPr>
          <w:rFonts w:ascii="Arial" w:hAnsi="Arial" w:cs="Arial"/>
        </w:rPr>
        <w:t xml:space="preserve"> </w:t>
      </w:r>
      <w:proofErr w:type="spellStart"/>
      <w:r w:rsidR="00D2409E" w:rsidRPr="005C1B57">
        <w:rPr>
          <w:rFonts w:ascii="Arial" w:hAnsi="Arial" w:cs="Arial"/>
        </w:rPr>
        <w:t>author</w:t>
      </w:r>
      <w:proofErr w:type="spellEnd"/>
      <w:r w:rsidR="00D2409E" w:rsidRPr="005C1B57">
        <w:rPr>
          <w:rFonts w:ascii="Arial" w:hAnsi="Arial" w:cs="Arial"/>
        </w:rPr>
        <w:t xml:space="preserve">: Carlos José Maria Olguin. </w:t>
      </w:r>
      <w:r w:rsidR="00D2409E" w:rsidRPr="007A36A8">
        <w:rPr>
          <w:rFonts w:ascii="Arial" w:hAnsi="Arial" w:cs="Arial"/>
          <w:lang w:val="en-US"/>
        </w:rPr>
        <w:t xml:space="preserve">E-mail: </w:t>
      </w:r>
      <w:r w:rsidR="00A468D2" w:rsidRPr="007A36A8">
        <w:rPr>
          <w:rFonts w:ascii="Arial" w:hAnsi="Arial" w:cs="Arial"/>
          <w:lang w:val="en-US"/>
        </w:rPr>
        <w:t>carlos</w:t>
      </w:r>
      <w:r w:rsidR="00D2409E" w:rsidRPr="007A36A8">
        <w:rPr>
          <w:rFonts w:ascii="Arial" w:hAnsi="Arial" w:cs="Arial"/>
          <w:lang w:val="en-US"/>
        </w:rPr>
        <w:t>.olguin@</w:t>
      </w:r>
      <w:r w:rsidR="00A468D2" w:rsidRPr="007A36A8">
        <w:rPr>
          <w:rFonts w:ascii="Arial" w:hAnsi="Arial" w:cs="Arial"/>
          <w:lang w:val="en-US"/>
        </w:rPr>
        <w:t>unioeste.br</w:t>
      </w:r>
      <w:r w:rsidR="00D2409E" w:rsidRPr="007A36A8">
        <w:rPr>
          <w:rFonts w:ascii="Arial" w:hAnsi="Arial" w:cs="Arial"/>
          <w:lang w:val="en-US"/>
        </w:rPr>
        <w:t xml:space="preserve">; </w:t>
      </w:r>
      <w:proofErr w:type="spellStart"/>
      <w:r w:rsidR="00D2409E" w:rsidRPr="007A36A8">
        <w:rPr>
          <w:rFonts w:ascii="Arial" w:hAnsi="Arial" w:cs="Arial"/>
          <w:lang w:val="en-US"/>
        </w:rPr>
        <w:t>Dept</w:t>
      </w:r>
      <w:proofErr w:type="spellEnd"/>
      <w:r w:rsidR="00D2409E" w:rsidRPr="007A36A8">
        <w:rPr>
          <w:rFonts w:ascii="Arial" w:hAnsi="Arial" w:cs="Arial"/>
          <w:lang w:val="en-US"/>
        </w:rPr>
        <w:t xml:space="preserve"> of Comput</w:t>
      </w:r>
      <w:r w:rsidR="003E79AB" w:rsidRPr="007A36A8">
        <w:rPr>
          <w:rFonts w:ascii="Arial" w:hAnsi="Arial" w:cs="Arial"/>
          <w:lang w:val="en-US"/>
        </w:rPr>
        <w:t xml:space="preserve">er Science, 2069 </w:t>
      </w:r>
      <w:proofErr w:type="spellStart"/>
      <w:r w:rsidR="003E79AB" w:rsidRPr="007A36A8">
        <w:rPr>
          <w:rFonts w:ascii="Arial" w:hAnsi="Arial" w:cs="Arial"/>
          <w:lang w:val="en-US"/>
        </w:rPr>
        <w:t>Universitária</w:t>
      </w:r>
      <w:proofErr w:type="spellEnd"/>
      <w:r w:rsidR="003E79AB" w:rsidRPr="007A36A8">
        <w:rPr>
          <w:rFonts w:ascii="Arial" w:hAnsi="Arial" w:cs="Arial"/>
          <w:lang w:val="en-US"/>
        </w:rPr>
        <w:t xml:space="preserve"> S</w:t>
      </w:r>
      <w:r w:rsidR="00D2409E" w:rsidRPr="007A36A8">
        <w:rPr>
          <w:rFonts w:ascii="Arial" w:hAnsi="Arial" w:cs="Arial"/>
          <w:lang w:val="en-US"/>
        </w:rPr>
        <w:t xml:space="preserve">t, 85819-110, </w:t>
      </w:r>
      <w:proofErr w:type="spellStart"/>
      <w:r w:rsidR="00D2409E" w:rsidRPr="007A36A8">
        <w:rPr>
          <w:rFonts w:ascii="Arial" w:hAnsi="Arial" w:cs="Arial"/>
          <w:lang w:val="en-US"/>
        </w:rPr>
        <w:t>Cascavel</w:t>
      </w:r>
      <w:proofErr w:type="spellEnd"/>
      <w:r w:rsidR="00D2409E" w:rsidRPr="007A36A8">
        <w:rPr>
          <w:rFonts w:ascii="Arial" w:hAnsi="Arial" w:cs="Arial"/>
          <w:lang w:val="en-US"/>
        </w:rPr>
        <w:t>, PR, Brazil.</w:t>
      </w:r>
    </w:p>
    <w:p w14:paraId="63B239DE" w14:textId="77777777" w:rsidR="000A10EA" w:rsidRPr="00A53DC0" w:rsidRDefault="003B10D0" w:rsidP="007851A8">
      <w:pPr>
        <w:pStyle w:val="PargrafodaLista"/>
        <w:autoSpaceDE w:val="0"/>
        <w:autoSpaceDN w:val="0"/>
        <w:adjustRightInd w:val="0"/>
        <w:spacing w:after="120" w:line="240" w:lineRule="auto"/>
        <w:ind w:left="0"/>
        <w:jc w:val="both"/>
        <w:rPr>
          <w:rFonts w:ascii="Times New Roman" w:hAnsi="Times New Roman"/>
          <w:b/>
          <w:bCs/>
          <w:sz w:val="24"/>
          <w:szCs w:val="24"/>
          <w:lang w:val="en-US"/>
        </w:rPr>
        <w:sectPr w:rsidR="000A10EA" w:rsidRPr="00A53DC0" w:rsidSect="006A2D74">
          <w:headerReference w:type="default" r:id="rId8"/>
          <w:pgSz w:w="11906" w:h="16838"/>
          <w:pgMar w:top="1134" w:right="1134" w:bottom="1134" w:left="1134" w:header="709" w:footer="709" w:gutter="0"/>
          <w:cols w:space="708"/>
          <w:docGrid w:type="lines" w:linePitch="360"/>
        </w:sectPr>
      </w:pPr>
      <w:r w:rsidRPr="00A53DC0">
        <w:rPr>
          <w:rFonts w:ascii="Arial" w:hAnsi="Arial" w:cs="Arial"/>
          <w:lang w:val="en-US"/>
        </w:rPr>
        <w:br w:type="page"/>
      </w:r>
    </w:p>
    <w:p w14:paraId="4762D3F0" w14:textId="09A8F705" w:rsidR="00B73E8B" w:rsidRPr="00083685" w:rsidRDefault="001B1396" w:rsidP="00390A1F">
      <w:pPr>
        <w:spacing w:line="220" w:lineRule="atLeast"/>
        <w:jc w:val="both"/>
        <w:rPr>
          <w:rFonts w:ascii="Arial" w:hAnsi="Arial" w:cs="Arial"/>
          <w:bCs/>
        </w:rPr>
      </w:pPr>
      <w:r w:rsidRPr="00A34F11">
        <w:rPr>
          <w:rFonts w:ascii="Arial" w:hAnsi="Arial" w:cs="Arial"/>
          <w:b/>
          <w:bCs/>
        </w:rPr>
        <w:lastRenderedPageBreak/>
        <w:t>Table S</w:t>
      </w:r>
      <w:r w:rsidR="007851A8" w:rsidRPr="00A34F11">
        <w:rPr>
          <w:rFonts w:ascii="Arial" w:hAnsi="Arial" w:cs="Arial"/>
          <w:b/>
          <w:bCs/>
        </w:rPr>
        <w:t>1</w:t>
      </w:r>
      <w:r w:rsidRPr="00A34F11">
        <w:rPr>
          <w:rFonts w:ascii="Arial" w:hAnsi="Arial" w:cs="Arial"/>
          <w:b/>
          <w:bCs/>
        </w:rPr>
        <w:t>.</w:t>
      </w:r>
      <w:r w:rsidRPr="00A34F11">
        <w:rPr>
          <w:rFonts w:ascii="Arial" w:hAnsi="Arial" w:cs="Arial"/>
          <w:bCs/>
        </w:rPr>
        <w:t xml:space="preserve"> </w:t>
      </w:r>
      <w:r w:rsidR="00083685" w:rsidRPr="00083685">
        <w:rPr>
          <w:rFonts w:ascii="Arial" w:hAnsi="Arial" w:cs="Arial"/>
          <w:lang w:eastAsia="pt-BR"/>
        </w:rPr>
        <w:t xml:space="preserve">Names, chemical classes, CAS numbers, experimental log </w:t>
      </w:r>
      <w:proofErr w:type="spellStart"/>
      <w:r w:rsidR="00083685" w:rsidRPr="00083685">
        <w:rPr>
          <w:rFonts w:ascii="Arial" w:hAnsi="Arial" w:cs="Arial"/>
          <w:b/>
          <w:i/>
        </w:rPr>
        <w:t>K</w:t>
      </w:r>
      <w:r w:rsidR="00083685" w:rsidRPr="00083685">
        <w:rPr>
          <w:rFonts w:ascii="Arial" w:hAnsi="Arial" w:cs="Arial"/>
          <w:vertAlign w:val="subscript"/>
        </w:rPr>
        <w:t>oc</w:t>
      </w:r>
      <w:proofErr w:type="spellEnd"/>
      <w:r w:rsidR="00083685" w:rsidRPr="00083685">
        <w:rPr>
          <w:rFonts w:ascii="Arial" w:hAnsi="Arial" w:cs="Arial"/>
        </w:rPr>
        <w:t xml:space="preserve"> </w:t>
      </w:r>
      <w:r w:rsidR="00083685" w:rsidRPr="00083685">
        <w:rPr>
          <w:rFonts w:ascii="Arial" w:hAnsi="Arial" w:cs="Arial"/>
          <w:lang w:eastAsia="pt-BR"/>
        </w:rPr>
        <w:t>values</w:t>
      </w:r>
      <w:r w:rsidR="00390A1F" w:rsidRPr="00083685">
        <w:rPr>
          <w:rFonts w:ascii="Arial" w:hAnsi="Arial" w:cs="Arial"/>
          <w:lang w:eastAsia="pt-BR"/>
        </w:rPr>
        <w:t xml:space="preserve"> </w:t>
      </w:r>
      <w:r w:rsidR="00083685" w:rsidRPr="00083685">
        <w:rPr>
          <w:rFonts w:ascii="Arial" w:hAnsi="Arial" w:cs="Arial"/>
          <w:lang w:eastAsia="pt-BR"/>
        </w:rPr>
        <w:t>a</w:t>
      </w:r>
      <w:r w:rsidR="00083685">
        <w:rPr>
          <w:rFonts w:ascii="Arial" w:hAnsi="Arial" w:cs="Arial"/>
          <w:lang w:eastAsia="pt-BR"/>
        </w:rPr>
        <w:t xml:space="preserve">nd log </w:t>
      </w:r>
      <w:r w:rsidR="00083685" w:rsidRPr="00083685">
        <w:rPr>
          <w:rFonts w:ascii="Arial" w:hAnsi="Arial" w:cs="Arial"/>
          <w:i/>
          <w:lang w:eastAsia="pt-BR"/>
        </w:rPr>
        <w:t>P</w:t>
      </w:r>
      <w:r w:rsidR="00083685">
        <w:rPr>
          <w:rFonts w:ascii="Arial" w:hAnsi="Arial" w:cs="Arial"/>
          <w:lang w:eastAsia="pt-BR"/>
        </w:rPr>
        <w:t xml:space="preserve"> values (</w:t>
      </w:r>
      <w:r w:rsidR="00083685" w:rsidRPr="00083685">
        <w:rPr>
          <w:rFonts w:ascii="Arial" w:hAnsi="Arial" w:cs="Arial"/>
          <w:lang w:eastAsia="pt-BR"/>
        </w:rPr>
        <w:t>ALOGPs algorithm</w:t>
      </w:r>
      <w:r w:rsidR="00083685">
        <w:rPr>
          <w:rFonts w:ascii="Arial" w:hAnsi="Arial" w:cs="Arial"/>
          <w:lang w:eastAsia="pt-BR"/>
        </w:rPr>
        <w:t>)</w:t>
      </w:r>
      <w:r w:rsidR="00083685" w:rsidRPr="00083685">
        <w:rPr>
          <w:rFonts w:ascii="Arial" w:hAnsi="Arial" w:cs="Arial"/>
          <w:lang w:eastAsia="pt-BR"/>
        </w:rPr>
        <w:t xml:space="preserve"> for training and test set compounds (adapted from Shao et al., </w:t>
      </w:r>
      <w:r w:rsidR="009B6814" w:rsidRPr="00083685">
        <w:rPr>
          <w:rFonts w:ascii="Arial" w:hAnsi="Arial" w:cs="Arial"/>
          <w:bCs/>
        </w:rPr>
        <w:t>2014)</w:t>
      </w:r>
      <w:r w:rsidRPr="00083685">
        <w:rPr>
          <w:rFonts w:ascii="Arial" w:hAnsi="Arial" w:cs="Arial"/>
          <w:bCs/>
        </w:rPr>
        <w:t>.</w:t>
      </w:r>
    </w:p>
    <w:p w14:paraId="3569734F" w14:textId="77777777" w:rsidR="00390A1F" w:rsidRPr="00083685" w:rsidRDefault="00390A1F" w:rsidP="00390A1F">
      <w:pPr>
        <w:spacing w:line="220" w:lineRule="atLeast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9117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67"/>
        <w:gridCol w:w="640"/>
        <w:gridCol w:w="541"/>
        <w:gridCol w:w="3061"/>
        <w:gridCol w:w="1814"/>
        <w:gridCol w:w="850"/>
        <w:gridCol w:w="907"/>
        <w:gridCol w:w="737"/>
      </w:tblGrid>
      <w:tr w:rsidR="00390A1F" w:rsidRPr="00ED3F4B" w14:paraId="4B57C624" w14:textId="77777777" w:rsidTr="00390A1F">
        <w:trPr>
          <w:trHeight w:val="227"/>
          <w:tblHeader/>
          <w:jc w:val="center"/>
        </w:trPr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9795E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 xml:space="preserve"> </w:t>
            </w:r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ID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25E6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Status</w:t>
            </w:r>
          </w:p>
        </w:tc>
        <w:tc>
          <w:tcPr>
            <w:tcW w:w="5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8FF4E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Ord. Status</w:t>
            </w:r>
          </w:p>
        </w:tc>
        <w:tc>
          <w:tcPr>
            <w:tcW w:w="30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5851D2B" w14:textId="2E582979" w:rsidR="00390A1F" w:rsidRPr="00ED3F4B" w:rsidRDefault="00083685" w:rsidP="00A53DC0">
            <w:pPr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Na</w:t>
            </w:r>
            <w:r w:rsidR="00390A1F"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me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EBCC061" w14:textId="1CF29D64" w:rsidR="00390A1F" w:rsidRPr="00ED3F4B" w:rsidRDefault="00083685" w:rsidP="00A53DC0">
            <w:pPr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Class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A2D27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CAS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145A0D2" w14:textId="5BC87B08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Exp</w:t>
            </w:r>
            <w:proofErr w:type="spellEnd"/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 xml:space="preserve"> log</w:t>
            </w:r>
            <w:r w:rsidR="00083685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 xml:space="preserve"> </w:t>
            </w:r>
            <w:proofErr w:type="spellStart"/>
            <w:r w:rsidR="00083685" w:rsidRPr="00083685">
              <w:rPr>
                <w:rFonts w:ascii="Times New Roman" w:hAnsi="Times New Roman"/>
                <w:b/>
                <w:i/>
                <w:sz w:val="15"/>
                <w:szCs w:val="15"/>
              </w:rPr>
              <w:t>K</w:t>
            </w:r>
            <w:r w:rsidR="00083685" w:rsidRPr="00083685">
              <w:rPr>
                <w:rFonts w:ascii="Times New Roman" w:hAnsi="Times New Roman"/>
                <w:sz w:val="15"/>
                <w:szCs w:val="15"/>
                <w:vertAlign w:val="subscript"/>
              </w:rPr>
              <w:t>oc</w:t>
            </w:r>
            <w:proofErr w:type="spellEnd"/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7379B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b/>
                <w:bCs/>
                <w:sz w:val="15"/>
                <w:szCs w:val="15"/>
                <w:lang w:eastAsia="pt-BR"/>
              </w:rPr>
              <w:t>ALOGPs</w:t>
            </w:r>
          </w:p>
        </w:tc>
      </w:tr>
      <w:tr w:rsidR="00390A1F" w:rsidRPr="00ED3F4B" w14:paraId="42EA688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943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87E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4FD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306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56C4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trifluoromethane</w:t>
            </w:r>
            <w:proofErr w:type="spellEnd"/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A7DF18" w14:textId="763712E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268C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63-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998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565A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3953E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B99C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C030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1426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E73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carbon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bro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6A1934" w14:textId="6C269D6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55BD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8-1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5885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14F2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9252F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96EC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DD2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7823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F83E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tri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8C0885" w14:textId="4B0DF21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2F95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7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F24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857D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0D6D62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74E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755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197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BE8AF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hlorodifluorom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590FA" w14:textId="0FA8EB6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794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7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0C79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CDE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07DC0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16F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7209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EC12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96D0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chloro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D9AA6D" w14:textId="4F5A8F1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6BF6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6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DD9E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18EE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F42683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51B0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E27F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3E86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CE4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 tetrachl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8D7665" w14:textId="516676C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03BF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2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E6F2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04B2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E939F3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A511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D17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650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8834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 tetraflu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62ED31" w14:textId="5341372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3258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7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6BB0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4D8F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F30E8E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EF9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BB61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92F0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333F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form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0B562D" w14:textId="2EB1EDA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F5B2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2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D3F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37C9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1DB340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62DB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9DD0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4CE2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9D21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di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2D6855" w14:textId="560CAA9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870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4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E8C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650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1DF42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6801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0124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EB2B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FC3B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hloro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04F172" w14:textId="603CF9F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AF56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4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901C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AE3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437350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49C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EFF8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2F4A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3A21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form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339B0C" w14:textId="673CDEF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CFE6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6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F91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2CFE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56503D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AC0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B923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A44B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AEE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oform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E79EF" w14:textId="1BBA357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897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4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8BC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C555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8A7A9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505B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CA20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50EF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EE1B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chl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AC661" w14:textId="55570E8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892A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9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3E3F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2605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A2103F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17D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56A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2964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FE98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rom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244D69" w14:textId="49093B5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BA6D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9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465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A9A4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FD8ED0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A285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ED5C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C29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DD9B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907244" w14:textId="64C9DA2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7C93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3-7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495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8470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49AB89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0A9F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9E8F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F498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983A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hlorom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6AC5B" w14:textId="666F717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F1E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1DDF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21F4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1E4A36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A80D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65FF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C47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A1D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fluor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B3FB3" w14:textId="684C079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677B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1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F36C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012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A51CD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5C91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5391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4CA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D67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iodo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4F9A6F" w14:textId="5D612D9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E489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1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7C3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58AF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14834A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B94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AF3A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5EE3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46D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ldehy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28B83C" w14:textId="60A1DC2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30CA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0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D9A3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5E93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A7A347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974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330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C19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C1CF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389614" w14:textId="7A1519B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E250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1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2C04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B0D2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4864E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3BE2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7861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456B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4642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brom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272A8" w14:textId="4A6F1A3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A573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3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49A8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9DF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C5CAE4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8BC8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5DA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D997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8A98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chl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EF078" w14:textId="054AA18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BE7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D418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B68D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9D9A26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669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699E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D2C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706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flu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A750DE" w14:textId="31C230F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60E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3-5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E5A6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477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8E2F5E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38EE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158E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0615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DA0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iod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8BAC9B" w14:textId="397E9CA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6970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006A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0A29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94FCF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00CC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C18B1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00DA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DCE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B656DF" w14:textId="67D2021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F67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1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99E6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2B04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3FDE29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CE4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03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5B6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E9B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m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93A9ED" w14:textId="507ABDF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EABA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5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4F1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F466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01902B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E996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E19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73F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30331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4D717" w14:textId="10DA51A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5C70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5D9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C29D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450F5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89F0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D6D70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033C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3692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8C5E0C" w14:textId="01B5D4B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0CD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5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E5CF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50A1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6438A3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D60B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234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1ACC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3F0C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94842" w14:textId="01F5406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B5BB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374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4A5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FA66AF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1A72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ABDC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4785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E7E6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 disulf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7EB2FD" w14:textId="75BD62B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A58F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1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7516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F15D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F42D3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336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2A63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804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4C32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flu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CAA36" w14:textId="0C408F7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AA2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-1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F95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A9A5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9390AE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C30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580F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618F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3648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flu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565D8" w14:textId="6B24C58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E0C3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-1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AC2F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B84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9F1B05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55A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48EFC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2F2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B7E0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chl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A4004" w14:textId="76B3651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69A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7-1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901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1C8A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DDE773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6DE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F7A8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2B7A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C758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05FD0E" w14:textId="7A41AD7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9FE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7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3CA8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2600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F933A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8FE1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CEB7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D9C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B87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fluor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633B97" w14:textId="338158C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F1FD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-1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9041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2EB2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5E6A7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49DB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81A7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141D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2AD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2F0AF" w14:textId="76F3D67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9847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1-6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0003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3E7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2DBEEA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EEE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D779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574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75C4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chl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45F14" w14:textId="3B59A1F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043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0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F9D3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2A32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1D40A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EA1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68A3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4A84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CE2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chloroacet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E888B4" w14:textId="362ACDE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D158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8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3565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941A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4BC2A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A0D2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6865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7BFC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A354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chlor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A1616" w14:textId="247B692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5E30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-0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887D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4052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69BCE0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D7C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8149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FB2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7EC2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8264C" w14:textId="052EF9E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1211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4261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199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ED8F1F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3BB8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29F39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38B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F1F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5B4FA0" w14:textId="6A4FF15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0A85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3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946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8C6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B43FDD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75D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564B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A36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33C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EFCF4" w14:textId="1D5218C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AD6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-5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78F5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6816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E0283C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6D7A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F965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BD08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0046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910FB4" w14:textId="313F7F9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1440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-6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0260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43A4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9182C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8537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16E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F645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C257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hloroacet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9790C6" w14:textId="35C8FCC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99C8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4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B0CF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0208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75A10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7A06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5B88E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0BD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8609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acetam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1980D9" w14:textId="5025580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  <w:r w:rsidR="00390A1F"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70C5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4-6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FA9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48E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3D1C7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34F2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9D39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47A6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FD5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1158B" w14:textId="32E1251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B425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3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62F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355A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5476C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0EC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756A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F3CA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9BA4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fluoro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8503D" w14:textId="5C057F3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B2F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3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59CD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3B70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19732E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0B34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EB0E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93C2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F86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acetam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89236" w14:textId="2309D02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DE0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4-3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EB58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AA62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616717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879A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4327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4923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EAE86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inyl brom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E35259" w14:textId="7E0089D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DAF5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3-6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0443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AEFC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99585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0C69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2525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280C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575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acet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361751" w14:textId="498A9C7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2934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0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E217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A43B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01AA6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2C7B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8783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A5E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D201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inyl chl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84464E" w14:textId="35FD0FC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89EA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920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8547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2C59C2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74B4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AE3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2977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E6FB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acet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455E6C" w14:textId="6033FE7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442E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1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67F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71BF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E95E5B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039B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5FD4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778E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372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2AD635" w14:textId="4CA2668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686A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-5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C2C4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FAE7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09C99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B1E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315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936C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A734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A84DB0" w14:textId="218131D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B91D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0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BEB1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BC58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AE16FF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AF3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5532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91D6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DF98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EABE84" w14:textId="2FBFF30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  <w:r w:rsidR="00390A1F"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9BC1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2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5ADC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B90A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4E042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91F1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F955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0A7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6389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fluoro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A237E6" w14:textId="5E43838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  <w:r w:rsidR="00390A1F"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476E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8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71F5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D6B4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9DD141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6116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B97F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559A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2128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onitri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2366FF" w14:textId="3C8456F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3303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5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25AE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9262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68F64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8C3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EC7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9B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B127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354991" w14:textId="2E8F46A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53F9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B25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02D4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70383C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1ADC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12E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D3E4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E989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brom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96487" w14:textId="67FDCF3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279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9B5B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F18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D62B2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E494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317A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25E7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0D7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BD9F17" w14:textId="366FC74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8D19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3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0831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69FE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C22D5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56B5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6ADE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E0E7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148A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5807D" w14:textId="000DF9A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1F38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0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EAC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C622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85BED9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6F55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F4B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6EF0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1775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hlor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05A713" w14:textId="5441FEC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E739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0-2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8C32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80FC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7F0DCC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B594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2DE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186E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2DA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iodo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9AB8BF" w14:textId="17D6FAE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E31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-7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BA85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B0D5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D3C459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275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03D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0396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A896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aldehy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91681" w14:textId="293A508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0113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7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2D3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A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E85FE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45AA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9AE2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930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D3B3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ene ox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9BDCFA" w14:textId="5AE00BA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7911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2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A13B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76B1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89777B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51F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3319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5C3B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611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9ABA12" w14:textId="79831DB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E0F9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1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100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E81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70FFF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D939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79BA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0183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744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7012E5" w14:textId="568A846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91C8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3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B7C4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FE12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113FA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851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F5CE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089F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9A5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A12FEC" w14:textId="63EB4EF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B81C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9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18AB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73C3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8CE91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FE5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9986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916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922B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chl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9BCCF4" w14:textId="39E1303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1285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95B0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9427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7CD2A8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3CE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720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AA98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99B5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78E9D" w14:textId="1D2DD5C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  <w:r w:rsidR="00390A1F"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86D8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0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C56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23C1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2459CFD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E4A0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9E80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477C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D31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iod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8D88C" w14:textId="2BA5B5C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6845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422C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C4A0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64F1ED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8705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F596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9FA7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D889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181F2" w14:textId="16E7237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8302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3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B42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F2C3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7F412E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5FDA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4989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36E5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0DE8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form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8D7660" w14:textId="1BF137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0307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3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3C3D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02BC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6F104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84F1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786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399A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1E7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E636B" w14:textId="15EEFA8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E8D0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2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A49B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FE75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A01FB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43D8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C696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8659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20B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4AEE4" w14:textId="67AB2B9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F65B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8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1ACB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D14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D6C06E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101E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6AA3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1E39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8505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1FFEBF" w14:textId="71C07A7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7CA7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1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290F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3626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3DEC0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526C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265D8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EF3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3773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48FB81" w14:textId="7C6C9C3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54C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1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A232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B65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AE1469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82AF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636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BE4A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7FF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sulfox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ABA56" w14:textId="5047E84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75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6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288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A083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9892F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5F37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E004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CA9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B20B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ene glyc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5FD2A2" w14:textId="5A1D5B3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207E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2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1F7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5FAD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F267C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FBC5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147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87CD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458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sulf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2E35C" w14:textId="2DAC90C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1904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7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DB33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055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7A18C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9318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2DB9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403C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5D52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sulf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DDEE2" w14:textId="2BDA92D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9C53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-7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31AA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6F15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AC2DE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90C0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3D01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7D8A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A41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disulf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B86A77" w14:textId="06072DC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906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-9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9FA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97D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A21DA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E9F7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CE76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EDC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C76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E70A5" w14:textId="71896C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342A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0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562C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BDB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BE95D6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CB48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A4078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C0B3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40B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7D8D3" w14:textId="79003AE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25EA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4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94E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5910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D4A1F5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043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144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238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7067D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onoethano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4D5843" w14:textId="18C45C3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  <w:r w:rsidR="00390A1F"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3FC7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-4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406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47BD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C3755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A054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CADF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F3D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DAF2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enedi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A3EA5D" w14:textId="1C2ABC9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62E9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437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41C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301C0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DA4C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A582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447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31A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anoge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E42AB4" w14:textId="31657D2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4727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0-1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209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D2C5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D1AA0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38DB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5304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D9F1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1152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fluoroacet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876A30" w14:textId="1E14CFE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019C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4-1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B93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8ED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13D8B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213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2AB5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9A0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E2C3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alon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6B6A3E" w14:textId="545B2D5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D79D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7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BD1E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A32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EFB66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D97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73E8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A4C4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E77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rylonitri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D2252C" w14:textId="03642EF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8EF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715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6C97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3055BF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A23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12E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E7D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AE80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xaz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89DDC2" w14:textId="16F2B49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D2E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-4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081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DFC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D29F1D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A4B5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D847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896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EC19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hiaz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20C1" w14:textId="54311D9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57A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-4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842F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19BB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4C81FA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E77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A5B0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7B54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701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acet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B50314" w14:textId="1D41CB2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3EE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9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FD0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87E7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042100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3AF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2552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CC7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8C2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0F1E0F" w14:textId="1E53D0B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0DE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3-4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6F03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D1B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60E720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6E61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B137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F33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8035B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rop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9A7DE9" w14:textId="3D532E2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DD1C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23-2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A89C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85FB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A94AD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891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201B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CE97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8637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midaz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149829" w14:textId="4D6183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1E42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-3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ECC7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AFAD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905A19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C98E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BFC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B9B9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B68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H-pyraz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hideMark/>
          </w:tcPr>
          <w:p w14:paraId="0AEBA4DE" w14:textId="1FE8C7C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0A1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-1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9F4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8D41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7D9D39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15AA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3125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B23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DB5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role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8FED56" w14:textId="5F2AED4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0CA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0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C288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318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B18154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757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45E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AC49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7C2F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rg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34340D" w14:textId="4B54738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BDAD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9FB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DE0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2F73E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588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8867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FE3F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C787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ryl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48A7E" w14:textId="7E81B73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61C8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1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F46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DFD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5CC79DE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157A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931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D10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76F8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bromo-1-prop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1C8D86" w14:textId="3405A9C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6E35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F733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82A3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5EBFA7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015B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0F85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5D0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C399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-1-prop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BBA5F" w14:textId="1A6BC40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897A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7-9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E64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AB83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1CAAB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524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8887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0BB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36B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pichlorohydr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0B9B8C" w14:textId="72CD28D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AF0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8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CA14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6F38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36ED7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214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1544E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0102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8AA6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3E3871" w14:textId="189712C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81D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1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69E1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0D54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8D37E0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4F8F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409D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F0CB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C77D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i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2FCF0D" w14:textId="2E4833E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26D4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092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C8D6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B990C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95C1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23D3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6642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20D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rylam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284CB" w14:textId="198F35B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8D63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0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2819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58E6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57F9F2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8044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7FF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B9D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666E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act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B88926" w14:textId="11AF083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7267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9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01F3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F4F5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0673BA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09F6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3920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96A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A482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glycer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2BDAD9" w14:textId="023177A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795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-6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ADDF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7299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0B3A26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694A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1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624E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6675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B480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C16294" w14:textId="104E214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EF80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1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26C1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8DE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4D4DA6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6A7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7966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647C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60E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5517BB" w14:textId="4B8F832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7C3E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0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6609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713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117798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CAF8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AF46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24AC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F5D2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04A0D" w14:textId="7A3C90D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75BC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8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4A4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09D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145139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9DB6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7D04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1DA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6DC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l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70295C" w14:textId="4766D07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EF7E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E3F4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1B4C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7867EA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C59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C83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E15D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C7E8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ion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7A134" w14:textId="092247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3010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3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0411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2806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58A8D8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B4CB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E9B52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D860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04AB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2CA86" w14:textId="0D7F78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C01E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6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4C67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1E2B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F39E2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6487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B205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E0D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A8D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ropylene ox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87C33" w14:textId="219DB20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E1AF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56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068A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FA45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82CAD5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BE69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D89E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44B3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AB93A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ropylene ox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B8286" w14:textId="0DF6F00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DB0C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3-3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69F9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76B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59D261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037F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BA2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8F3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1296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6F0BE5" w14:textId="58DC8DB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82D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0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5721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46A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CC4D4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CA55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3975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069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6CA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7280E9" w14:textId="3B1B0FB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82D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9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401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4F3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5926D0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40A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37E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7C9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210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4E3F57" w14:textId="22B36AF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097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2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2825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3E6A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9C0B6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6E0D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00EF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EA57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4A8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rcaptopropion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32096" w14:textId="13ED789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5DB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9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73BD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43A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48BE8A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1883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8B11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181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3EDD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act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D106CD" w14:textId="1549916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EB8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2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051B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33E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E06710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6832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753C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B6F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DB9D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o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34F343" w14:textId="3364BB2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536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D722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5864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034A2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2BC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76F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0916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B56A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C8D4BF" w14:textId="36F6B8D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965B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4725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D62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78B2C0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5CDB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61CF8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26D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1F92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rom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569362" w14:textId="5F9401C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60D5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2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E9F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A532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3DC76B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23D7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1467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A1B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CE5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674F5" w14:textId="4056453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9180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0-5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02EE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71E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E2B5CA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260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EBCE4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567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7E5C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B37F8D" w14:textId="49FA00B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104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2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6E9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BEA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81CF8F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DDE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587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6E23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5F6F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iod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538B1C" w14:textId="45AED70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0CAD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0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7667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7240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087B4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8733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D862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3F13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D69B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iod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6E10B" w14:textId="447618A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F439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3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6174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B897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F6B098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141B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6B80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453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B89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l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957AB2" w14:textId="1B2F713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0BF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002A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68E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D7A617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5984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435A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0428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A170C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,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form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70FDFA" w14:textId="74F0B44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CC3E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-1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8D71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44E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7451E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FABE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6F5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D944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1651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acet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32C42B" w14:textId="5F00BD5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C58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1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EAA7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2B2C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5C00AD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933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358E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A2D9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8795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it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8E96E2" w14:textId="0DB82E4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3F3F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0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6F5F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BFF2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E9CD24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D50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68F1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B84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4B5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nitro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12D242" w14:textId="5EDEE65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8ED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46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B7C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E52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31343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C70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85F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43A4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0E0A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3FAEE" w14:textId="5CE76B4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7E68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-9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737A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336E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B0DF0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1BA7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E71F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BD2A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2122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yphos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C7254" w14:textId="5233705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AE2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1-8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3B39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82F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393B72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DDD4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3C94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C21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CF2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D145DE" w14:textId="2C360A2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23D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-2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107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3E2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5BC4C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E688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0DA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D58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F8A3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rop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9DC08" w14:textId="60A812D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AE6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-6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79C9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ADF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8CFA8E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DCC0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DB6E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1C9C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AA54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oxy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DD8E4" w14:textId="6C68597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264F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8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70B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6AB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0AA79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8E6F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B9D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EB47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3488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ropanedi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6E11AD" w14:textId="7A040A7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A8E6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5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8E50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A589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BCB7F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8D4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EDA7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4D88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7B62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ropanedi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7369D1" w14:textId="35B37BE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AF33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4-6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4DB3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F8B1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394168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E8A3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CEB1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756E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1E25D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ycer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9F2337" w14:textId="166B717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6DA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8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DACB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AAFC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BCBB00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31F0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D3BC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E047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BC05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prop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rcapt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7DF443" w14:textId="0A9CC2F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108C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03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E8F7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5902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73C38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2DF2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B4B5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9A7D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D1EBA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ethyl sulf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ACDB8" w14:textId="1258F2E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2FA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-8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0E78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EA9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225334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4444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0F81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D891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701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AEF86" w14:textId="51E3BA8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93B2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1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D96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232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131A2B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C13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F84C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9E1F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706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rop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FFDAE6" w14:textId="31E8661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7D70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3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36B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1387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F813E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3B42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1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43A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EC1A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D095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eth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F17B6A" w14:textId="2C242B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187D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-7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A107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8B5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139D36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448D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F820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F6A3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FD9A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me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2CEED5" w14:textId="12B8A77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323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5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46E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FD44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57F1D2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07F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60E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75F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2130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amino-2-prop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49B4CE" w14:textId="0021F89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AA2C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9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0CF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D9D2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3AE24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8E4F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93E9B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7985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A6A9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amino-1-prop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D87B2C" w14:textId="4A7B4E8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A30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-8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1196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BCD1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790D7A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C168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CA091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CB92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D9B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ethano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3003EE" w14:textId="182EC82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1393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8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1A37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2F8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1E5D86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ADA6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D22E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5FB2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67E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hosph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73675C" w14:textId="70AEE5C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50FB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2-5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D132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037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621184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C6D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254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BC2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58DD1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u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2583DB" w14:textId="39F3B70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4048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-6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2EA9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C51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7525A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DCB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456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588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2E6D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uccin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3D7F2" w14:textId="06E23A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2048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6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819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987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C43319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7675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126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4EB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C98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im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0B949" w14:textId="2D2C0EA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11A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9-9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EEF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B34A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3C8EC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D281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AC46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15AF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0D5D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BD0A4D" w14:textId="1BA1BDF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4113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0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8B57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8B7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281DDE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754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B3DE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7F5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9A0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umar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6203F0" w14:textId="05BCDE9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DF4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1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DE10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2B63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468B0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9C3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539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F1CB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08B1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ale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8BA9C5" w14:textId="44F6EA5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FCB8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1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3030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C7B4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AFA16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95A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5FED0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154B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A205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hioph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88534B" w14:textId="0D2D8F9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F057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0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5358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66EF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915F1F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33C6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41BA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A797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6F959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acryl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CB5106" w14:textId="4FDDF54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F014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6-9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A35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E180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D7917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F14A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F52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C98A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E32E1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inylacet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6CF928" w14:textId="59B1C0A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F5F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7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2287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BEF2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D93BB2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020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4BDC3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C2C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42FB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r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7B60C" w14:textId="01246FF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CF9B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9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9670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54E2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7E9A59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8095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554A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8C9E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717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anoacet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727851" w14:textId="390955C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7EAC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3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7BA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4D4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CA66AA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82B1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D025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3E8C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C81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acet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2DE0DB" w14:textId="20D199D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1823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3-1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260F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30CF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463B76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5761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28F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BAFD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CF8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bu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06E14F" w14:textId="357C4A1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FE70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013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DFB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778867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7FE9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1F2A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BE0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0FC4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hydr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80020" w14:textId="766384A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9B4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08-2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EE1E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1BFA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21A9AA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B69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A6F7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A1B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A5C9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γ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rolact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8DD66" w14:textId="2FDD3D2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C27C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48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C06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2143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DDCBD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C67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1E34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002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8EC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acryl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BD5FB" w14:textId="5690B6E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4CB5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4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E3AB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2725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CCBAB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6C3E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B5A3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5B68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C187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7216D4" w14:textId="32ACC33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2B7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3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7A1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DFA5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4DDF73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8ACD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FAAD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A2F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079E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in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4427E" w14:textId="67B60A9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57A6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0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A313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DBD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8B788C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0BE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2B1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03CD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E45D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uccin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E3928D" w14:textId="33F8A72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79F4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1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E64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92A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F310B4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075A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1BD51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B35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A1D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r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E80677" w14:textId="2751962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CEE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7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592F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88B9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7814F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89B8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73D7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4B2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DB7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r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4DE98E" w14:textId="3BE8503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5D3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8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7CFF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672E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3C7804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DACE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253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87BF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CFA2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yrrolid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A4D94E" w14:textId="670E99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315F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6-4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892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8927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049D54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17A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2529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ADE4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A92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u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7E2EEB" w14:textId="3FE21C4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DAB7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06F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7B61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ABF84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87D7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96A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98A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B7E9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2-bu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56CA5" w14:textId="4E3AC26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D5E1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0-1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3D1E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CCAA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0A2AA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50F3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873C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1FBA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083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2-bu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F0692E" w14:textId="20591E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FF3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-6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2ACE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2E0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F2A26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697A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836A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8934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B64E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FAD22B" w14:textId="4CDE730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D63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1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FF8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DB25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2A4246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22BC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9D42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B86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4044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s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2-chloroethyl)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898DFA" w14:textId="57DF826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186C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4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F1C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F42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53A396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15E8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730F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1B6D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343F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vin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D5F2A" w14:textId="3CA546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E8A1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9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D24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F3EF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DBD07C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BA34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6FE4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7B4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C389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r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7FFEC0" w14:textId="281C0EB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5CC5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7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03FB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D530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395FF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DF39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23B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CA21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6520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ethyl ket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CE1EF" w14:textId="3A678C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C43D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9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A3F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3FC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F23051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8989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DE3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F71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A085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hydr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0EBF6" w14:textId="54D918B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D8FF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9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EC8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FC8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966EEC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8644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1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ED8F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BAB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1F1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r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DC372A" w14:textId="3A5564F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3D4D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9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042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9475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A61EFD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E28C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F268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E698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730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r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D1FD5" w14:textId="6F4E06F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B14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3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5E88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60E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FD1895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3AD5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F64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9DB1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C0A98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prop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5136A" w14:textId="2796CFA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367B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7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37A3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01C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185D64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8F26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C0F5B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9E4A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A03A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F7E50E" w14:textId="75FC21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AF4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-7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19DF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8DA8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F2942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79EF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E60A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DB8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CEA7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no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66D0E" w14:textId="52CB4A6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9299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-1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8BE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E2F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6A5CF9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F8F7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D8AF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385D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6AAD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o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87B8E4" w14:textId="69F9751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CCF3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9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5D7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6ABB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CE1A90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18CE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BF8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2F3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61B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ulfol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755D7" w14:textId="3145B16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24F9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6-3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8484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D498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413A3B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DC9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BAE10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830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6C4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B10043" w14:textId="7FF2885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63E5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6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6388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149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1079A5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7D90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102A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2BB3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6E6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3351FD" w14:textId="4928996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D40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6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56C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0D44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37CAD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B8B5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E7F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FACB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620A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430A84" w14:textId="20BBC80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F74E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8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8E81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916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1D3E9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EC9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2F45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96F0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A67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fluor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A39EE7" w14:textId="64820E2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13E1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66-5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ADA7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FE1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82EB6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AA6C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0A39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4C56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1F4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iod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0E6A89" w14:textId="129AE13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19F1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2-6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4BB1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F1E0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54852B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D79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DDBF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F6E4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AB1A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rolid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22862" w14:textId="2DD2843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740E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7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5AF2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251F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F49427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995C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2A25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CB86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E475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,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acet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862C95" w14:textId="183860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68FD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7-1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DEE3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DB6F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154B88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8704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BA05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A96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EE5A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orpho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23A079" w14:textId="584FD34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022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9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C427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862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0B132D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36FC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4EA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5DC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AB1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an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A76094" w14:textId="4CF88F2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0E5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1-3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D03B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2C4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788446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F706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3BA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D961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7E2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itro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29F2AF" w14:textId="7B54090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500B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7-0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045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8B6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8FC87B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B452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C04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B164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5DBA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CFDAB0" w14:textId="14531C7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569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9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A887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53DA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B7D0B4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F045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923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F8E8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FB56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iper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1F3B5B" w14:textId="06EA6F3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34E7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A10F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A2A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5A8237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268C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E989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DB2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4A5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79730" w14:textId="507EE65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FB7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-3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31F4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8998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B9B5E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4B4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FE4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114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8CF9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a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4B4A23" w14:textId="3EE6047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67D6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8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9D49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1826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693EFA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9256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FF7C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56D5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55A5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ec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962F9" w14:textId="3A6D42A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6CB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9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39D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FAA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A5A56D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5D75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748E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9809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792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EDF55" w14:textId="32FA95D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BA6F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6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5E41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47F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EC07F8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C300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F8F7C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45EC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8249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0F100" w14:textId="5837EDD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6A2A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2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99F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3BF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7E0799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E964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CFCD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FE1A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F39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prop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63564" w14:textId="34A0E3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1B06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7-1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CAFB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2001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9A4674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664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66EB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5378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41FA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oxy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265A20" w14:textId="02FA70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5C3A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7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473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1249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4F2A93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1AD3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2DE51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BBF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9BAD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oxy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D1345" w14:textId="66E8AB9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928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994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DFA6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B4AB8F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52ED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68D3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EDF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24C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utanedi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D45060" w14:textId="5575503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1C48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6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2540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31CB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E0AB2A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A769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74F4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706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02298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sulf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FF57E4" w14:textId="6620235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B7C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6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4231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4C0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4AE6B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40E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6B844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BEC7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F291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ut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rcapt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CA71EE" w14:textId="35265D2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1B5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7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1C6A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2244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B897C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EAA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691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12A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E1609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sulf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424E4D" w14:textId="4B9E33B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2BF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2-9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C88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4DA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276E46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7738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C5AE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BC59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621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EF64E4" w14:textId="5572C34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FE3E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73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BFAD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673C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33D2C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654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9344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C28E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359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B1A73C" w14:textId="65F908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697A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8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046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AD45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3E4F9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D1BB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0AB1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3C7E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C1EC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-bu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8944B" w14:textId="552C31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ADF3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6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66A2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75D1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B4FC6E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3B7F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95E9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23E6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4001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784CE" w14:textId="74F5E61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2ED9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8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65AC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0BB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D83E2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8FA7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1121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6ED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3964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ano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D74CC8" w14:textId="721FB4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A986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4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CC5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2813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49847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8857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8FA9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EFA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ED0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cyclopentadi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44C09" w14:textId="242FEE8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5AB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-4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BA73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FC99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ECE12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992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2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71E6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94B9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CFA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urfura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85F475" w14:textId="7205FF3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0014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0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30B6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328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B0700C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B15B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0BBB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225C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CD58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8CC81" w14:textId="2D05D54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A1B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651E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6043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6A068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B52F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DBDE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131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4019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utar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29C9C0" w14:textId="470B58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D98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4-1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2DB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2E98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11F857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E4C7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ED6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0131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F25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0ACF4" w14:textId="6D11705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57C3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4-2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F36A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327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AD6773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4FD4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996F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192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6F46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urfur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2D201" w14:textId="7F5349A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9F65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0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390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248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A093AB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A7FD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B67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B71E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98C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thioph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1DFAF4" w14:textId="1765B7F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139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-1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8291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1F4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427FD0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DE2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93DE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1DA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EFC7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thioph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BC450F" w14:textId="75B1F3A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223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6-4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0D56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AB92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40A75F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1BB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1A30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D07B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75D5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pyrr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33E8F4" w14:textId="1DFF07A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7CD4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5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0EF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2928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155D5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BC3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503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E6F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A031B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A100EC" w14:textId="596150C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D08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7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26E5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411F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104B1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E20C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233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768B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CCE3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en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3817B" w14:textId="122E194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B2F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74-4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73E6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5B20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2420E1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2510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456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2E6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6F8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en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AC6F1B" w14:textId="69712E0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2F29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04-7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5B43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B71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B960BF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233F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39A6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B012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B0F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en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60DB43" w14:textId="1B07DB1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873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9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D3D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1EC5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380666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5667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B4E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5778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D03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penty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6812DC" w14:textId="4278C8F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83B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7-1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591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10B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CDB6B6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E58F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C8AF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F3AB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FDB8D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ylacet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A94DAD" w14:textId="310CABB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5AE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5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272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79DB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715145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B41E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038E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7D1C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ADA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l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2E5C9C" w14:textId="035E88C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A3B8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8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E102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2E08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66FBF2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16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6814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F640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0408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CD48B6" w14:textId="3246015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6B37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-8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41AF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04C1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83BBE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63A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F6853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617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86E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meth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B0DBB" w14:textId="580FCFC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5A8F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-6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C65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18FA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CEDFE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989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500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F6A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8B0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ydroxyethyl 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68B97" w14:textId="7F87CE9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5E8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8-6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6510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2F5C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8F769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4F54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44B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DC7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AAB2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evulin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85FA99" w14:textId="3DB84B9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EBC8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7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E25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9144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79987D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94D1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5A6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41E4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E144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utar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268FD" w14:textId="48DC312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8293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9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631F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E83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C8BE53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FE53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5E1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6172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77900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aler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DC90CA" w14:textId="4100362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AB7D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5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EA77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57B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ABFB38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E5AE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6422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B11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26DAD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methyl-2-pyrrolid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A6DFF3" w14:textId="5627D01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EA1F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2-5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C0C0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BE5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9F3836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56B7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C10C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07C8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9976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-glutam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669189" w14:textId="0071DEB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EA0E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8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E09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0B6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F5A9E4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060A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DAF2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8DB0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BA4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pen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827807" w14:textId="1DCD223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4388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7-92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CFB6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8DBB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BFF97F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6F7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FE6D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B714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EF3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propyl ket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86D5F" w14:textId="6258EE9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8A9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8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F30B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1A2B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8804F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7488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D37E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767B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D9F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ket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A4667" w14:textId="3FEE90A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EBB1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2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FC3A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012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0718F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7D2C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102C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8B81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ED89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isopropyl ket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D2E51A" w14:textId="75BCFA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AC19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3-8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6C2A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1F6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D384B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A6AA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40B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8DD4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2E738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tetrahydr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38778" w14:textId="04821B7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40D6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4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44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87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FB32CB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A9FD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DE2E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638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BAA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hydropyr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E3D215" w14:textId="48E2070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FF73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-6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EE9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8E0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EE29F9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687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FB7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43CB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E72E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E0CD7B" w14:textId="7FE1B22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378A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5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B61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84C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E69265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11C2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E42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1D5E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D67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butan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5CC088" w14:textId="18B6FDB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52F3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3-7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4CBF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527B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2BE8A6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F099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0DD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C104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241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97736" w14:textId="047607A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8F45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6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7CA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FCE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741CF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D07F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051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FD69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D26B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no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691964" w14:textId="0BB2FAA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FF2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3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0475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2610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88A276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334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599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7BE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142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butan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004DC" w14:textId="5284E19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72A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3-4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14A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361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49752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6DB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DEA83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E810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4E7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carbon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B204D8" w14:textId="76F0118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0B8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5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6C4E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BD3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EE1F62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506B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36E0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53A5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04D2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FDCC8C" w14:textId="0D72074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9CF6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5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9F8B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94C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15A4B6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ADF7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ECDF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C1F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5596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846E68" w14:textId="3F5EFCA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8C69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3-5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C72F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54D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3AD10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0BF2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2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5A86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EC99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8EB1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-2-methyl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F77F1" w14:textId="598C1E7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D947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4-3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3D3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0C2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0FA689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583D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4239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A05F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734E1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fluoro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872CB4" w14:textId="258F6E4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CAF4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-5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73B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5AF8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56BB1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B12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498BF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AFF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A9F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pyrrolid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8837D9" w14:textId="71840A6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D36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9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208A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77F7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5A66BA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9760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318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D0ED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2971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iperid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FC0A0A" w14:textId="13084CF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A00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A2F9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E85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F7F665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C1F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CA04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A69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5121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itro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F9B20" w14:textId="73ACEAC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6EC9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-0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3ED4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F93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53D3E8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863C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CCB2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8BF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13EE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9E4280" w14:textId="0080A2E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6A13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6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657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C9FE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A4B735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953D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6CE8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9D6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1F9A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en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7BCC08" w14:textId="1DEAECE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4F3B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7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BAD7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FB71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3D7802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3A9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C43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0AA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F39C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eopen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79BB3" w14:textId="2754AAF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CDB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3-8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98FC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222A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165FF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5C2F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44D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A0BE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53D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o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D64992" w14:textId="2925771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144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5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184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BE0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69CE96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1FC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5CB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295E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2C68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pen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9F5631" w14:textId="6E98461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A6F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-4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3F8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174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472D4F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2C0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D3A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C7AE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8F98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en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C78F1E" w14:textId="0468F16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CA5E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32-2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99E3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A71F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641680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60F9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41071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A54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3C131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pen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65EE9" w14:textId="10982F1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63D1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4-0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6A33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5176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DF0F8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128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ADC51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6FFA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DC4D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-1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33154" w14:textId="28F9E2A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81C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7-3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D37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A4B6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AB0C51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060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EB0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46C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F2802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-1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2A6441" w14:textId="6109128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54EB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5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DC72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878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4FE23F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50B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162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C506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FF6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CD9E2D" w14:textId="41A525B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9F8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8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A52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8C8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3497AB3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591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4B6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DCF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BFF4B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-2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B32D2" w14:textId="5DB2FC4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97A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8-7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6D2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E072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F5FCA8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8F6F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B2E0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4BF2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AAB2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1-prop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80E53F" w14:textId="172E689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E77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8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BA7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BF06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A7CEEA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EA3C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D59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3004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2F63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ut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08B708" w14:textId="431C0D7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629B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34-0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E41A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0DC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5D6016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C07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2552C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E501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7BF12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erythrit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DE3397" w14:textId="24CF1D6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6DEE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7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753B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7EE2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ED6896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FFFC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90E8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82C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2D60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D19BE9" w14:textId="15E543C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5729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5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907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CA3E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46140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61B7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C081C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403D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957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EDC52D" w14:textId="5B3C344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B231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-7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2A99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4A7B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609E54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FD06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B8BA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29EF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F36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flu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BC379" w14:textId="7038013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6BF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2-5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C0F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DF3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62282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D6E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37E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E5B6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025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chl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0DDEE1" w14:textId="289BAB8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C4F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8-9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7B0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B3A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6E2F3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F847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DFD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5A7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5F3C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AEBDAF" w14:textId="41950D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F9C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-8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1097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8D1E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165ADB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948C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E5A2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80C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9E9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0676A" w14:textId="45A5BFA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3C40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4-6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566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49D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5BE22F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4F5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0D20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0E4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74E2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1E9A68" w14:textId="7BABC32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164D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4-9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A6A5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1D51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6CDEF6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F94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01C7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40E6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D4A8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6C7F6" w14:textId="45DF24B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1EA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9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AA5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35B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EAC4B6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64FF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49D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379D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9E9D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1DBD08" w14:textId="1DCEB3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E9A2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01-5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2D3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7FB7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B2BD5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D680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971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5018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67E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E9C0E5" w14:textId="6F278AB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9A03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-9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939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62AA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64542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A159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EA24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8FAE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33B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8475DF" w14:textId="0658CA7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AABD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5-9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3BBB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A6C0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3D4E4C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1ED8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62BB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ADA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540D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-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9D4A90" w14:textId="09E80DF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4250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-0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F79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B81A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A2DF53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91E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B52E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D90C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C23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4-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ABC06B" w14:textId="36AF967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1A2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5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649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ED50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3C4D2B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23F5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991C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DF13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F0A7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4F2704" w14:textId="4414558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9889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8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DE58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437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6B9285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D3D6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D2EC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C5C2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C891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7EDA02" w14:textId="36ADC65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E64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-6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DEAF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25E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4C33D3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E30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AA91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A959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E3AA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095098" w14:textId="313CD0B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65C4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7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2BFC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8C5C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9F030C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FF2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C951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22A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79AC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A5EB3" w14:textId="58A7CC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FC3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50-6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11DA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FB0B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1A8475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8C00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A26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D4A0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0DC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AD7915" w14:textId="17D0E98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AF6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3-7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A1ED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6AC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075BB5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68E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2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6059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51B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CAB2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E66B0" w14:textId="23459B2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66A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3-7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53D3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EF6E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2AA7AD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A0C0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310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C31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B55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FD0725" w14:textId="692439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07F5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9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D43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E17D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323AFD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3886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A77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0B59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87E1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E0EEDE" w14:textId="0A89CC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878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0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6C81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8E5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D4F0A5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2781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8CF3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5DE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0F3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D1B0F" w14:textId="727B4F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3BA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9-1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981E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251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353BD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4DBE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A03B1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08BA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566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apyr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D3746" w14:textId="2564CD9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9E75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29-8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276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7D7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64C0F7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9745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495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BFE8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8FE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1E079B" w14:textId="5C56E9F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6AD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3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1D6C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676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21A49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FB19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18F2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2211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07B4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2-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9CA74B" w14:textId="1ADEFD4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CAC0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4-8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4288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2D3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510558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8148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B9C5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C93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1B46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3-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48649" w14:textId="6AF113D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806C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3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D5C7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A72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399AB6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D2C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48C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EF3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7637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4-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F3CDE" w14:textId="507567D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3EFF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3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D0B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3FB1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A69C3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63DC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FB2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D17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AF04C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bromo-5-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57CBB8" w14:textId="213319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2F21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962-0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31B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6DC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37083F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7C2C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9AD4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928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C446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romo-2-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E40DB5" w14:textId="2322D6C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EEC2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64-5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AD67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5D82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A418BE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834D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AD9B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8E9A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BC49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romo-4-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5C4EA0" w14:textId="4A580AA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4120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5-9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98A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9ABC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A5E088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9FF1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E44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53D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4BB5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2-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94763D" w14:textId="7E84FE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88D6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7-1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9527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443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DBF1E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A91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36DA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74D9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B83E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3-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525366" w14:textId="570D11C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5659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5-7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ADCD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A6D8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550B3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0F13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260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5EF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F0E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-4-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65FF3" w14:textId="05E277B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BAB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-7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026B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EEC0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0B3D01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0523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1D7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BE0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52D08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rom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177BB4" w14:textId="473EBFB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170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3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88C0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B39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68B35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3DF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47C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C7E0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F915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nit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A808C" w14:textId="6B335B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1264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7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A0ED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CAA7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58670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8F4D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AE72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5E9E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E369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nit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6216A3" w14:textId="65A3C3E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0B37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7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6272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DF10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71F7B9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9BA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8462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CBCA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640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nit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E547F" w14:textId="1398048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0C43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0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E15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06AC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796E6E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D5A1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B2F3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3E96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2F1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d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C83A41" w14:textId="32101DE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FBF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1772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91AC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0B134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2457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261B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AB02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83D1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d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FECA68" w14:textId="4CF6C9E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A7C8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1-7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421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138A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7B4D2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2BD3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6578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B9E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CA15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di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2A0E0" w14:textId="0897C95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0270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5DD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5923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2D933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FB63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20E1B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7F58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0B8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39AD14" w14:textId="72F6B29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B17E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6-2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980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92FB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25E4D4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8F4B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62A5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433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86A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2ABE4" w14:textId="5CB89C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E932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8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37CF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280B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E3576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C76F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1C42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2328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842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530613" w14:textId="3A1CF01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CB9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3-7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12CD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E9A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1A4E5D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FF9B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F5E8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3CA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E48B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D2F4BD" w14:textId="10FB918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03A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-6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2737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9A47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1B9AFE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1319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D31C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0015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43DF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E8D632" w14:textId="7CE21E2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E41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7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0EB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5DD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6172F0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9DE2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7EB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E619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7CC48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8B5FEE" w14:textId="4555E04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EC09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3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2A2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5731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EF9452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72DA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2626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90D4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2281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flu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C2B8D9" w14:textId="2D7984A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A3A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2-1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EFBF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FDA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830AA0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EFE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CACF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7FC9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F64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flu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D2A8EE" w14:textId="06C44BE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795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7-1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1FC7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3E6E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A40A9F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84E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989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279E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288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flu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32620F" w14:textId="2C97A08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E8AC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0-3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31B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A223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09D453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694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3305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3DC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EA7A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di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5E7BDA" w14:textId="04E268D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C20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6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FAF8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958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046D4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7515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CBF3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38BF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0E3C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di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CFC1AF" w14:textId="6986A81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60F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8-2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87D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7868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0901FC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979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75D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5C9E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2ECC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di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736AA7" w14:textId="5C7051B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F59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2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9F6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F3C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779D55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2114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E42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D34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051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3BB072" w14:textId="0AC0474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ECC5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525F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2383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69824E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F967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B18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567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82CB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brom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C947E" w14:textId="0BEDCD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9986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D28F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D4F3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DBE781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CD94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D739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C45D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43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brom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4EC4F6" w14:textId="7FA07C1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6B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2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00B0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C20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62DFC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2DF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3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F72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A223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3DE8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brom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03B663" w14:textId="20092D5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8FD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ABD6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CD3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295DB0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323B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49A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104E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AAAA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579B76" w14:textId="5AF2470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F3F5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21F8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5395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583625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0E8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EBDB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6A6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703E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D4E98" w14:textId="75D9ECF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CD1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D0C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FC7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3CAB25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5FC3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EC10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3CEB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3572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7CE156" w14:textId="4C7C240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DD8A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19AC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08E8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0EDE5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955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CD86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A7B4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D336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EE8FAA" w14:textId="0CDD0F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A52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14D8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AF2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BA1DFF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7CA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C03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CEE1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B468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21F73D" w14:textId="4E03BD2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16D9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7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9AEE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D14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06B671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AEF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BDE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4A9B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87C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D4004A" w14:textId="51D2A60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1BEA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8-2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8C5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830B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0350D4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5DD7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12D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11E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ED11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68B3DA" w14:textId="26A718D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891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-0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747E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845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2FCC5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C49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BC9B6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A1BE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10E5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9F8A5" w14:textId="5B6486C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D4B7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8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6B5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F5E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EBC777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387C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038D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830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5154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364174" w14:textId="19E5697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79ED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8-3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0E3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8051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C85957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3F6D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CFD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6392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FC7D2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5A457D" w14:textId="03E0BAC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28C4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6-4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6C3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7D5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2592A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2EE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31BA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C844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A08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4BB63" w14:textId="2AB2177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5CC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2-0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ADC7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DCB0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12DFFA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BA7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E5E01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1F5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387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od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71BD5A" w14:textId="141964E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79F9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5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2E7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8F57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36E7C6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4DB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365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7BFF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F9A6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6EF92C" w14:textId="6808DE2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9F5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9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20E5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10FA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780FE4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A700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CE68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96CF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9970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8AB07C" w14:textId="3F2972B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A170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7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6E1D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6916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0DB6EE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A854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BB4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EA41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CE30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2BED46" w14:textId="201DF76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A62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-8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571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5EE0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907DA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3A70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FEB8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EEAC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AD8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53CFFA" w14:textId="4F16AD7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5E61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0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E036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8E8E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C743B4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5C36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AE18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EA21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2334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537A1" w14:textId="5884FE1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83E5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-4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604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EB7F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C94A98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20A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185B9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7F1C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7D05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CA11E" w14:textId="21CEDC4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CDA9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5-3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FBF0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58ED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53E9E0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391C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F50C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FD34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DC23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5648B6" w14:textId="795CF28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3054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1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30DD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B0A8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BD421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427C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B2F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679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1331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593CF0" w14:textId="0919A71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839B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829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E90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00C3E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062D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1C83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FD5E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2FAFC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6F434" w14:textId="06A92E0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834E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6195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0BC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FB199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505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5F38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E1D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B56C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C3D5A" w14:textId="5D48E8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5A56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BA3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B401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EC21E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67FC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54CF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E7D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1CF6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44646" w14:textId="70ED6FB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A8A1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7F6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A324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2DEA0B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F08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3E6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2D13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1D35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-hexachlorocyclo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565C3E" w14:textId="4EFB46C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D9E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-8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898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AF7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1B63E2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C942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1B8C9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EDAC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F668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-hexachlorocyclo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967C6" w14:textId="72A9E33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AEC4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-8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BA7E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A3A3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7C82EB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BEA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D6E2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C50A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2A36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ß-hexachlorocyclo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67412B" w14:textId="68A0AD5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3C09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-8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3CCF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05B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01A1F8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B50C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B90B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E833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0125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cyclohe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1460D2" w14:textId="24742EF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D344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-8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F16E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1EC9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02A208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37F1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11B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AE2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A971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68E487" w14:textId="612C277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140C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0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4099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035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D975F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F7D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138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79E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634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CEEB98" w14:textId="31BEE0A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30DB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7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2F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EFBF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8AE729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430C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537E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1E04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B00F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4DABAF" w14:textId="49B8748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C02A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0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FEB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6F5F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F988C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6E9E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14A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3204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EA85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D61E6" w14:textId="46BF417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171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81C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6D7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DCEDD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6508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A1F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A3B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BC4A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ocatec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9368B" w14:textId="3CA1B66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2E3C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8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C2C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D775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95C06A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2331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3FDA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B3BB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306C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resorci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D21DA5" w14:textId="69C682F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C826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8625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463B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6AFBA9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7901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3E3F5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11C0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0965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hydroqui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9795DB" w14:textId="24AF17D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CC6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3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4580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57BB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2DF06B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5F6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4C05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452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186F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phen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rcapt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78F3B0" w14:textId="0C5FB5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2957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FEB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898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A6A7E2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12C1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8301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D3F5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8995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3891FB" w14:textId="6FB25CB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4545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-5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88B2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8E8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08E8C9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75CF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3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738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E77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426C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615AD" w14:textId="669BD28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A4F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0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20C5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5889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8AE309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B55B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84DA2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1E6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E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C1377E" w14:textId="040E8E9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AB5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82F9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A291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9B408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BBC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CB16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06A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A218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F2135" w14:textId="01D36C1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9BD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8723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7C1E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BF69C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ACBB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B0E86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D18C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C11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cyclohex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99787" w14:textId="2594717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76D8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-4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6DEA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42C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58B51F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F0A5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0207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466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FBE6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dip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C5AEE3" w14:textId="466B46A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308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6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0419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360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BBF9A5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D495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7533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1C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B7BB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enedi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8E5F85" w14:textId="1CC3BF1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F34D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8CA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8927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81BEBE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913C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815B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4FE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F43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enedi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08466" w14:textId="098E216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A413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7F67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ABE9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E479D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712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241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5ECC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6F30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enedi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06808E" w14:textId="5079C8F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E8A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5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9CAB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6A6F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4404E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6FCA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D16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38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811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hydr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9FCB0D" w14:textId="43D6462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D5B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6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DEF8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F147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50B342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35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E7BA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BB3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2AA9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yl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C5F49C" w14:textId="4DBCBC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460D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08-1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208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C20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E87730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DD44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948F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5056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00C1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yclohexen-1-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B400F" w14:textId="6106778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A558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0-6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2E76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8EBA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5040FB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4DB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65CB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385A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E64A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hexyn-2-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B978CB" w14:textId="7FB0E9F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5BDD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50-2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5375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DAF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C61E3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DC67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7C9A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4AC4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B4E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scorb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CEC3CE" w14:textId="3A24B7D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3AB8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8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40B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BC7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93F8B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04A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F71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EC23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0B3F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tr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61E78" w14:textId="2249F82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1BC6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-9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A2F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1F3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F2EDF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2B4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DFB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E45D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EC27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DA461" w14:textId="79DE66C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57D6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C24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9578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3EE20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3118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6E0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2E2C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6604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hex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D4DD3D" w14:textId="628C61A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382F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-4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344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7E5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9CF05D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428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9130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DA7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E15D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2,trans-4-hex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DF41E6" w14:textId="777112F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D4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94-5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BC96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400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9EDA65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F2B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9ECB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A2A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9F89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2,trans-4-hex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D1F7D" w14:textId="4205E18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8DF0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94-5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4E57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7231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5FE91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357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2930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F98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5D8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hexy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BB560" w14:textId="5C4CF06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9E9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3-0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F0A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922E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80B3BE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1DEC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05AA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71D5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152C2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4CD766" w14:textId="1C60BA1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F033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E55E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66A6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5C1306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04D4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59CB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00D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6DA7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hexen-2-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6A68F" w14:textId="52E511D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2081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9-4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02FB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85B6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946481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69D5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C93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33DE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291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meth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72C5B" w14:textId="1AF0485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9D78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-6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33E1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5447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E9DBE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88C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41C9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ECB6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2A12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acetoacet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0BDD13" w14:textId="304A270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CEC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-9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8C33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3FE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B816D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97F5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9F5F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23D6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D10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dip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AFA11B" w14:textId="480219C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C43B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0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B90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7A28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893E1B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D6F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8732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9C18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6F41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ox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3139C7" w14:textId="3A707D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822C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9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E202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A0F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DBF80D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46A8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FCF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C0B7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4165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cyclohe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E501F3" w14:textId="00ADC01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871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7E3F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545E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63B1BF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E61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B3B6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5FC2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7E6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ne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3BD2AC" w14:textId="4559C6F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DE6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-73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24B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46A5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1E243F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BC4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49E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3A1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706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psilo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prolactam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7028DA" w14:textId="3E4FA13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C0C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6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E164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D7C6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6F1BE5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634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B96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419D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452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anone oxim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1BF7E4" w14:textId="493C4B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01D8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6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D1AA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84D5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9FC3B8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FD7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9C8B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8D25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E4FA5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cyclopen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65B194" w14:textId="4707E68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5A54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3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780F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F611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3CEC9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83FB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5A71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CFF6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0CE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9A735F" w14:textId="0B89E1B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8E1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8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FBD0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7620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0DFADF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0DA9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1D16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C4E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8795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hex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84631C" w14:textId="03B09B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DAFB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-4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A28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1F0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62CDAE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2229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F4A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F333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1673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-1-pen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5C81E2" w14:textId="28C4866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F66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1-3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38BA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5905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75BCF0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D67C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7037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09D0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8A91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hiram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04F9E9" w14:textId="468B457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457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7-2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BD88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55D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D9730C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22CF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BFB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708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5128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a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81FD36" w14:textId="348E84D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DBD1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10DA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B4C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0BE8E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6D3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4F541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58BB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E9C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na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CDB41" w14:textId="7A4758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441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-2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3353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2482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D3567D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5DEE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9B74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C723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B808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ex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289623" w14:textId="22577B8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14BA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-7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A19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DD7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D3CB6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DE94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4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F6BE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800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14F1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-2-pen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05B5C" w14:textId="480199E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6DB7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5-6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3429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3A28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7883E1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2253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F8386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9794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31022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-2-pen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2C6B8F" w14:textId="6910F49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271B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1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4A59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4906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E20556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C3D9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8B3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8B9A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0FEE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5F76CC" w14:textId="31A1B7F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5D67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-6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D0D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4D0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EEB32C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786D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FFBE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2E50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D448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yl butyr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014584" w14:textId="5ED8C51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49B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0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0CF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0593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1F9E8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080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FDF3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800E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B4EE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57BAB" w14:textId="740066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064E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8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0136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88D9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C4B96D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95C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8093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99F8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E74B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3A6291" w14:textId="3C7C121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E441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1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A7EF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93EF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F34EB5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7B6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594B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E79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5199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ec-but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67CEE6" w14:textId="3A83DD6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7919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4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E696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2901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7A72FC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35DC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53178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BA5D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A882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ut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97BBE3" w14:textId="4D05E5D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FD9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0-8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2125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A9FE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39294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E0F4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15B0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80E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C1380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ydroxycapr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8FB4EC" w14:textId="504BD0A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1C7A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1-2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9B40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3A4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3577B6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5623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A534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CF25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E9C4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raldehy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992A0" w14:textId="10BD3B7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1AEE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6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601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B1D6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00904D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E59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9961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4687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DAEA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ucos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60D77B" w14:textId="69DBC0E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3748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9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EFAB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3F4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EC3D8B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B22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232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6A9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58B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E2F5E0" w14:textId="39791FF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FF57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2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CDEF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63F5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F8C5D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D96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6D65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7FE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2902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x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3FCB05" w14:textId="1E0EA31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5C37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9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12F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1C30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0FB9E3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F21D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6269B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DEC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EE15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94F09" w14:textId="2CB0F02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9ED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5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2A25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DBD8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A20369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F1B9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566C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9390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2911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54FA05" w14:textId="62F1FFD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0863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-8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DAAB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029B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EF9CD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DAB8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E73C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FFA8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FD2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bu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4BB79A" w14:textId="567CF43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F38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-2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C40B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87D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98DE65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74D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4A4E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C431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97E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pen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87C439" w14:textId="6499E9B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FA6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1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86C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CF52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7FEBBC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AA6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4F8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9A0D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2A2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ys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F44363" w14:textId="450EE3E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CA00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8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76E9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794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6D606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6B6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089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F904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8DD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hex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88BDA4" w14:textId="4DB0746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017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2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EB56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751C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C18BA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B5C1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CC6C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7C2A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7924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ex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70EB4B" w14:textId="1646366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F64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6-9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439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EA21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526F26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28B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758A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84C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E17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hex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0811C6" w14:textId="27A0E9A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9EA1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3-37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A21F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9563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E78775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2E62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14B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32B2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6DB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2-bu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1CE0C1" w14:textId="590B4C0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E725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4-0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8B14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A25A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9C3F08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870D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186A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D4F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E35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rop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10B6A" w14:textId="299858E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CFE6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4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C22C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15E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79570A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EF1F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A383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3BC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610F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isoprop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A2098E" w14:textId="5A0D2AE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5553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2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2D5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8335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E7E50E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0EC7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0FF7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9951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5689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but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B4220" w14:textId="49DA341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549F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-8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7669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C99C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E0F95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35F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B0FA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7D2A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E044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a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C13081" w14:textId="51D5A4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6EC1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5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F295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6BA7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4C291A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F91E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0242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B9F1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B995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utoxy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B70CA6" w14:textId="17B6A32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6D3F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7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174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7056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2BC1EA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5A23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01CE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3156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D640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rop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sulf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AB8C6" w14:textId="2CFBCEF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3F7D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8-0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C2C9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B069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0963E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EFAB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9063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45AC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50E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ene glycol dim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5D2CA2" w14:textId="631996F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8638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9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A93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3D73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8B6E3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F796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A3F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843F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7832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(2-ethoxyethoxy)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53054" w14:textId="1ACF177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C00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9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691D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98EC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ECBB44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35A0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5335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8BB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7F1B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methylolprop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42BE8F" w14:textId="7F91767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9517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-9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AC4E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3C1A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125A67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D0E4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576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197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5EFFE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orbit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8CA72C" w14:textId="10A6EED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F623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7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C7F0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A6D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815F41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F63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1F6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DC2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3C1C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2AAFF" w14:textId="35D0AE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6CB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2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B0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A55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5A5587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2C8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04CB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F406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BC2E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8D50F" w14:textId="03D3AFC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F276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-8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C1B0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A31D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4B3B4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3FCD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D6D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204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7D1FD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isoprop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3BA20D" w14:textId="097E9DB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C474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1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B68A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E754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57A79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323F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552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09C5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D778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eth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3B73FB" w14:textId="1CDFB5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DD46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4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EAE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6A8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980232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89F2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2519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5808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5478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isopropano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B1F6BE" w14:textId="7CAF91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53D4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9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18A1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9FE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02C8D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D0BF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4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D48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D26A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5DBD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ethano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416D56" w14:textId="762B506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0C42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-7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0F7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2AE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3981D2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2D75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02DB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B997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86B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hosph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055666" w14:textId="722CE2E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05C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4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6C9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A5B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C68E3B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A21E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1B8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7F06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2051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osphor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DD735D" w14:textId="6E6CF2A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9F7A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0-3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7A1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8DC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F98657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F4F1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CF2B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A24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32A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methyldisilo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13593F" w14:textId="28BF4A0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53C7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4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140F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018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13136A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7A95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28D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911C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DBC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nitrobenzotriflu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F52B05" w14:textId="382B374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8064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4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934B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4AD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F537F9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A82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522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F7D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7FCB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romobenz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BF2FD2" w14:textId="1462FED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A54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6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FB1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33F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76BAD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3DB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1D02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FF95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8601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bromobenz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2A47F6" w14:textId="27C219B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1795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5-7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DC1B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0928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FD26DA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F1A9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0DBC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15BA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BF0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romobenz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403BB5" w14:textId="25E3AF4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F8B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-7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C6A5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C709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F6761C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C672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2334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470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B13C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benz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7B6700" w14:textId="652AF32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2B64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-9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BF86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A8B6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D81A0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1EB7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79646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0CB2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3193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ambe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F211EB" w14:textId="27E7F8F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A643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-9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E06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00F9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422D34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ED30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6AC3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D082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18B1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guaiac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F1FFA" w14:textId="11F5D1F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2A80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68-2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A0EC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9D8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81B11C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068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DD7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CA6D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D169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trifluor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D71329" w14:textId="4D25EC6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6D7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0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607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DC22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A064D4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84B4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1047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A618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05C99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27537" w14:textId="7F09FAF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277D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7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FF91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7AC5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E665DE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FCF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0BC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361C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F9D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thiaz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B7A0B2" w14:textId="3EFD879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9C80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16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03B5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5F0C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2E9169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E23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031D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2CD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CF33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nitro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03C951" w14:textId="63B72E8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F13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-9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D1D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2F2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E2803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14C3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8A96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ADEE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94BA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B29E07" w14:textId="650C141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653E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7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1975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B6F0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5669C9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69E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8B07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D81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6E0B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C587CF" w14:textId="7E74228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F7FF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27-0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ECD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CACE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FECAF8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91D7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0AB4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5F5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7A87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9FF5B9" w14:textId="64F268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2C5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1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7F8C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4786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717EE6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1790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529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1EE6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7497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F01F75" w14:textId="6BCA375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3CE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1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36AC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F3B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72A9EE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2116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3FC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D1C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BD5E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ECBFDE" w14:textId="4B5F11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897C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5-1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8CF1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26AF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83E0E4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1DD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BEF3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8A34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0D8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oxy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78B009" w14:textId="6F00D05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0644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35-7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E82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EA9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2276C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B5B7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41BB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D626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8F9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oxy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9DF45F" w14:textId="6D625A1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B4B3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35-7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CCC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5403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4BC60B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707B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4C92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8F6C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4573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oxy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6C3058" w14:textId="08B1D1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8760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1-8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5D7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6D72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F0AC9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D735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1F0F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013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ED13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thio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C28B4" w14:textId="438504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266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9-6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F04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895E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BBCB2B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F2E0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AB8F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AF21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B4D3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thio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3583C6" w14:textId="18D9985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0D2E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2-1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345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EF5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DBE74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2013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9928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B6CB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AB97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H-benzimidaz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3850D" w14:textId="1FFEBAD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740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-1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3AAA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ACF8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CB4C7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7899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A7B8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5BE1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F72C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ydroxybenzimidaz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6C1CDB" w14:textId="115E07D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9BD9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5-1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04F1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AB0A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527829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58AD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0373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310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7CBB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nitro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1A512" w14:textId="2D4698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9664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1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91CF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809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206238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8DD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DB6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A1A2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F61C4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nitro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A77FFA" w14:textId="7A71EF2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E545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6-2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A55B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C1EB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44A9BE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29A8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21C31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4EE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7E1B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nitro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F7EB99" w14:textId="32C1F19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1638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0-3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7610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5A7B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226F0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4C43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B59B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1F0D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16D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aldehy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D523E" w14:textId="69EA231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904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5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A51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15D8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F9A86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F064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0EB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8AA7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BC8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7D4E56" w14:textId="7A462FE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32F6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-8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9EE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8AEC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12A1BE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8DA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209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D47B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8DEAF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ydroxybenz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7BDE86" w14:textId="07A20BD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1477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08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3CF5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B2B0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7F6EE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E55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B03E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50DD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2AB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alicyl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6E61B" w14:textId="0AF54C6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6682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0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9A4B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E89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DDD6A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1ED0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016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CC0D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019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enzodiox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2B280B" w14:textId="456A040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BDB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4-0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129A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CB3C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7DADEE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C9B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FE8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4410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4A86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phen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0E2963" w14:textId="366F26B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567B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64-9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C900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F3F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ACCC9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57A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466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A7C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33F7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alicyl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A5DC84" w14:textId="0434B6E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988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-7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B700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150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CC3A0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50AE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4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CBA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D77F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045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B61ABB" w14:textId="0823045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2C67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3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9704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978B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BD96F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111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75E7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A91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CF94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ometh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6F2A82" w14:textId="25B5257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EA6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3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7FE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F8DA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21888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9E93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6D3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4D77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F96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4-bromophenyl)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378B8F" w14:textId="35172B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F19B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67-2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E3AF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E144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4D2650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BC4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003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F6F8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A9B7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chlo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F17C85" w14:textId="0BD6059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42DE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4D43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821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A7F0B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7AF8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95F4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4E1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A090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DF4377" w14:textId="231DCB3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BFA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4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845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963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68BA2A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9FE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B01D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929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C42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66EBAB" w14:textId="01DA787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6BC5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7569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55E6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F0510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EC78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E416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3C99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CF33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EABE15" w14:textId="40A242A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8AED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4-3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CE67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C67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E98EC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6869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A581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5809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C37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chl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3DDD9" w14:textId="01FD4EE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428E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67-2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530F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7D22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0A88D5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BCEF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30B06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ECEA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438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4B8C9" w14:textId="3530627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D1CA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2-3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40C5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051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E02E0A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231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7668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8FB7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DFE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flu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C6AF35" w14:textId="3E8113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3C57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6-3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FB5B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F293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5D29C4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706E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53F7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37FF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1D6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flu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CAADA4" w14:textId="19198D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745B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0-1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E044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F3D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41C1DB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191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784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28D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D28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fluoro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3EEE1" w14:textId="2FFD69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2031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9-3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4C1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22EE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B0D153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ADD6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7E7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1D9F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8531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rmanil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C25B79" w14:textId="617260B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3C29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7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1A30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BE77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A3D12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310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CE04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8CAD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240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92961" w14:textId="59E50F6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4547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0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6D9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003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7757F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FE4F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A8B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A11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F88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7B06B" w14:textId="0AF66C7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97CF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7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F167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F81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8B775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A62D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2F23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8474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7A3F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E28ECE" w14:textId="7A49DA2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D39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9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F6B8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05E1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8F41F4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3D2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11EE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A6C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96D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anis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EB9EF" w14:textId="594592D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obenze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FC4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2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B27E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973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53006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61B6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AAF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27C7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A68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-3-nit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D88BE" w14:textId="73098E3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538B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42-1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2473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684B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3D0F1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6FBA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426A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DFC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5C0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-4-nit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ECAB9" w14:textId="6163136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43EE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81-3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E6B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32ED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7BD01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DAFC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1F59A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FE1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DBB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-2-nit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13328D" w14:textId="7200EE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8706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20-7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B1D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7DF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CB47D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FA13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C9DD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36E7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5B35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-3-nit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68A61" w14:textId="76A730E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C772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60-3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330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DF89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C4AA5D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F5A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5EB1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C958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243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methyl-2-nitro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CF76BF" w14:textId="1592307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0B59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0-3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7459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844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ADE41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818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224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6111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5E8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olu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ECE0A" w14:textId="38296B4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D329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F0D0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83E4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569B128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7620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161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924E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923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romo-4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F9037E" w14:textId="6CD76BD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07E5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3-6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EAC2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4394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4DABD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360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F87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7CF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312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bromo-5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84836E" w14:textId="626291C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B2E0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078-8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533B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27BF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51FED2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996A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9D5E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464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17C6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bromo-4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27BDCC" w14:textId="7736E18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A921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45-9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44B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A2FF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5F1E0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960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4DC1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F7C9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F89B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romo-2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0D367" w14:textId="478D4C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B11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3-7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FC2C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3C72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E0B8B6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544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620C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787D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752D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romo-3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688966" w14:textId="185776F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6BCA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33-1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260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421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EA09D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F23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719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A80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63B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bromo-2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9AD4D" w14:textId="2C22861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EA4F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478-7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F4A9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0A71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CF536F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D848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4FD2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8FE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6149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bromo-2-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45714D" w14:textId="4C056B8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1873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289-3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1428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6594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A7923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A61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968E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DA12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5EF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chloroanis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C67D4" w14:textId="71CD5C9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2815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45-5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C3D4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BED8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964484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5E37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820C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2356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B315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413312" w14:textId="350B8D4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5128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1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975C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D78D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04ED1F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47D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008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1783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FE6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s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7F3AE" w14:textId="16960E3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1C65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6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772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7C01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BC395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D8D8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ED02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83ED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301E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alco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2198BD" w14:textId="641F505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D79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5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65AF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B4E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5DF802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4E18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0310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9547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582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cres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C1946F" w14:textId="42D992B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6823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3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398D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868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9D37E7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4544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57EF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E12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8AD5C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cres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91ACD" w14:textId="12D2A4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5F1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4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D1A3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997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A53ACF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A7B1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5B5C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F6CD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459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cres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E9147" w14:textId="0C2757F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2840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4E14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6679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BA6EB7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2027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5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9A04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9FBF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348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uaiac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5EDE44" w14:textId="4D86188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818E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0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56D0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7A79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0BC484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A477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97639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4F0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FF0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oxy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0EE6A" w14:textId="3981819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73B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-76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4E2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2AA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4154C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2DB2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F13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FA55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B5C6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oxy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B083C" w14:textId="17662B3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7AB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-1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85E4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8EBD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B82CDB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366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2D0B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ED46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AC32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CF183" w14:textId="1CBC0F8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9A05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6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CF3A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FD5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24FD098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AAB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680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EB85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AA2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273CAC" w14:textId="7E3800C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4F6F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6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158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5DD6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29B2E4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63A1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3AE90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9D2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E45F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tolu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257A13" w14:textId="4ED6878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C914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923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3B3C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924C5D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4BFA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C449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33FF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F66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tolu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735D0F" w14:textId="79F9AAB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C5CA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5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C4C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F14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42550D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C62F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1B36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027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BF02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tolu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C1FFE3" w14:textId="0F378B4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275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CFF4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8D3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05B1ED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9C48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A415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BEF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113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58F81" w14:textId="78522EC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EF33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4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EA9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A0C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88BA7B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BA37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2BD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69B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FD09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oluenedi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678D7" w14:textId="67F0E70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6C1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8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491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00E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40896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D42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BD5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6B9E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B7B5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imaz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C109C4" w14:textId="39A6ED7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A0A6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3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0F38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B84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16BA92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72E1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4A49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E819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329E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 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EDA989" w14:textId="09181BC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8DAD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-3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4BEB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2EB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E274CB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4412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A5B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845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0E8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l 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47023" w14:textId="497C89F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2ED6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6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008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F07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CF6FE0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B62D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F74D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6FDB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3D1D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malon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81D42" w14:textId="4B23752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75B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5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3AD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2971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77901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7D1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E4A8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206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1944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xam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5931AA" w14:textId="488BF6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D30C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135-2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A261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7A50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1908D9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3238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B3A2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F88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2BA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vinphos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B51F2F" w14:textId="304F182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A49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86-3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5C14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820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8E8854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9541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F750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E7D2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5ED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cyclohe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BDA86B" w14:textId="1924044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2FD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5D8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5181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6E0789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4D5D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FA12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A2BB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0831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hep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62A2EE" w14:textId="37F67BE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1145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1-6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ACAC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51C4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34E6A0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7F55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0114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8E9B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E11D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hep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469D2A" w14:textId="24FC27A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81C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-7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405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C02B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0667BF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469D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B0D5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DAF4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D295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dicarb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51C22" w14:textId="0875E9A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542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6-0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7D1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08F9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619494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AE5C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26C1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465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41D9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ep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2FFAD9" w14:textId="25E2AB3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B722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43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BC60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C3D0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45502E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1BC4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DB7A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AEC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989B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methyl-2-hex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9E8A33" w14:textId="1447995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28A8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12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CDBA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69B5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38108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5E3A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F9281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84A1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3FF0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3-pen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C161D" w14:textId="46A671D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B91C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5-8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9926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5546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C1DA00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4188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1E8D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1859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32D2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2-methylcyclohex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B6B32A" w14:textId="052964D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414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43-7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9035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65EC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38C83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9085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5E8D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F75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A0E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2-methylcyclohex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4F009" w14:textId="3C90060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D94E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43-5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AB3E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C1D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D33FC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8D0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5FEC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F8B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396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pt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C47670" w14:textId="66D30CB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0094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1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5A89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5F9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E8268D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967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486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9981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FD3B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hep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D4A835" w14:textId="03C0304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5D8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-0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8388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C23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46D891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D82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7FC7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2330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8D5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hep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15D0C5" w14:textId="2F55FD3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a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6F7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-0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8D2C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DF81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C69ECF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318E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2265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9AF4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FFD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p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45B78" w14:textId="45313C5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85D9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-8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11A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D1E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5ED58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500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D096C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5C4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D0E0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hep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E4DAD" w14:textId="01244BC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06E1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7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F97A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EA2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A726EC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674B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12CD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B2CB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DA7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ep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A6BAB" w14:textId="53E9C5C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5121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3-4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826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762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A1DAA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107D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CC3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149D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E32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hep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04C253" w14:textId="296EDA8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9FAA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-8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A85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EE8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064F6B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1FA2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9FD0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D97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A54C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hep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33E2E" w14:textId="6C781DF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2559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-5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E5A2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A99F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DE05ED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5959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BE91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43A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545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p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B4A48A" w14:textId="22911FA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1929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6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63D9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9854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DC8A7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A22F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458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8D7D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858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or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2A8ED" w14:textId="685F304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5775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8-0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4CFE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4CC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930233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C51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3EE09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39BF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7039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thaloni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3B81C" w14:textId="5AEEE4A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CAE2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97-4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5ADB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7B0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3A6A8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328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93F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390C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192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thalic anhydr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57A180" w14:textId="12003A4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B65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-4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183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A4AD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190CAD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8C9F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5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DF37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59BC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1E2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n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A08811" w14:textId="6542D9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0A2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6-7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7CC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6CDE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0B6000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C31D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E37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B5F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B1B4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2-methoxybenz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23E06" w14:textId="2233D22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422D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8-0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1A9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2C33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B9D5D7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2AE8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BC5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85C8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5C67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phenoxy)acet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C7858" w14:textId="042B515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71A2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-7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64D3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0D12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F7F43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170F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DD1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4206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F5C7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quinoxa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FF9A95" w14:textId="063BAEB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A11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1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CD38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FD6E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02C67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3DC5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D7AB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048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82E9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fur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337DA0" w14:textId="583789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73E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1-8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C89F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564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6FCBA2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91EB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FAF8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FAE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B335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hthal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15E088" w14:textId="4DE37EF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5388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9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B751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49D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063C70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7E48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B8EA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FF7B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3DC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thal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9BA293" w14:textId="10EE6EB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B8D9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-9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8E96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23ED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EA0C1D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D6EB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466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DC0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E55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ephthal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378C54" w14:textId="4A0F82A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F1D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2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E102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1982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0B5A7F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3916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2F5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EF95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505F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thioph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661A65" w14:textId="447772C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0F58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15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BD4F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A4E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80065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A12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C6D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11B4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4335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(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oromethylphen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)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6244F" w14:textId="52F28DA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BBD1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14-8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3DD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2DB8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36575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5AB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D3BA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5F4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56B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nd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4000A" w14:textId="4628F4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236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7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0C64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789E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12358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4F45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2578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7E2D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5CA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acet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D0AF2" w14:textId="28BC4EA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98C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-2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7138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026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793001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18FE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D64DE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7663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2A4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ty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0EB427" w14:textId="25059B5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206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5D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F282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EB31B4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769D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C39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74EE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FC004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cyclooctatetra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A390F6" w14:textId="6F593C9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D20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-2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782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F414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FA9678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2B69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7E68B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8360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10BD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ophen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51753F" w14:textId="48BC361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0BCC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8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A4AF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EC4F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404315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F563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FF03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248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117E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acet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395176" w14:textId="32A1EC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70C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7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3EB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8A2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B1E36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E643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C218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255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CF165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benzaldehy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99817E" w14:textId="78D3B4F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98F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9-2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03F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E3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E8B4BD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2EA3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AF6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D7AD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2AFD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hydrobenz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E9AB5" w14:textId="48BFCC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C1ED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6-1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D113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F491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AA1C60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9E2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98E1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1C47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E355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oxir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43101" w14:textId="354FD4C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B8A6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-0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E837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ABB0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5D340C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35DC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5C90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1C3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24C2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536953" w14:textId="1DC0A61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C90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-5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9FE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149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7FCB43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697D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78B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B043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2541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olu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3C5633" w14:textId="2DAE85E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3C6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8-9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9A2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0572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E4C6C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99F6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4DF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85E1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34CC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olu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A808DC" w14:textId="5A54653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88D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9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02AC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514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1DA69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DE8A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6706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2CA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9DC2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acet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1B944" w14:textId="0439DA6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D19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8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DBCB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648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6A44E0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0433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6AD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78C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4F5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E01BE" w14:textId="521CFC8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D5A2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7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D5A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4582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66B3AE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51C6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4AF7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1625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9C0B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olu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7CBD7C" w14:textId="5D75FE3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E49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0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05B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60C4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05137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F73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C1CF6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F80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33C05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salic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67CEDB" w14:textId="3315524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7799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-3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40EE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0F26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757BD8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B9FC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08B6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4782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E3F8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anilli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8E900" w14:textId="3950FB0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CF8A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3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51B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FBCF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8D01A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0DDC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F9E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5AA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E687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tanil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E5A26" w14:textId="1C49B1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526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8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0DB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F205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F78E52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8945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1BF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80EE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46CE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65DEA8" w14:textId="08EF39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1B95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B80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31A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1DD21E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FC9E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5E51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C01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E761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55D913" w14:textId="685CB8C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75A3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4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2110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8203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BADEF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6AFC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583E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0E3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0931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C7E2DB" w14:textId="15055AE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56C8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38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866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937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077E54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BAD6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C296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1795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1A1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2AFD49" w14:textId="2E4298B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43AA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6-42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FCF0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B024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4838F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A3D8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ED1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71DF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A24C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 parathio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2F710" w14:textId="66A1DE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ACDF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8-0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0259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D14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8F531D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3E7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AD83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A0FA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B0661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et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9910B" w14:textId="0B98202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4E23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7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AAEF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C4CC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D90261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554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FB2B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B415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A2B89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henyl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F5AFC" w14:textId="7A75B78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A233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1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D6A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CC2A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470F39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333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9F1C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32A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3A6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benzene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F8ACB7" w14:textId="11E4A9A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06CC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7-0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EC03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991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A46782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DB9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FAA9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1B7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7FD5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benzene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8FD5B2" w14:textId="5D69D00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05B9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-1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A181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EB63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4BE506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7B31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6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BA4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C4F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95E6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phenyl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C7718D" w14:textId="053AF80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5BF5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8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D400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1DA1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8356B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1FA4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E4C9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62A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6C34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035C8" w14:textId="02F1E9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BC2D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0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2A33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1726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65D73B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62A9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0646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C46C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D5E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A3F3A" w14:textId="299205B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D877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0-1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5E4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C70D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CCFBF0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CFE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30E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E68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2195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ph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6F138D" w14:textId="7703884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4DD9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0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A180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BC1D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69B211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DF3D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675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424A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B54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520156" w14:textId="0AF545E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9F4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-7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FFE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B58A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0D3A20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51F6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7BC8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D827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733FC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31F39" w14:textId="3EC4C8C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B184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67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2E74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10D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FAE374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FC04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480B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F43C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626E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0026FF" w14:textId="4713075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E4B0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8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4FEF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A4E9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DC8D58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8BA2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E0C8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7843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B5A7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F5513B" w14:textId="72F06FA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A01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6-2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5E26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F7F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106444A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B3D1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74D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0CF6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69A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87A32" w14:textId="1BFEA8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64B5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65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9286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350D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9BE020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A37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32109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B44A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89A7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xyl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hideMark/>
          </w:tcPr>
          <w:p w14:paraId="03EF4804" w14:textId="36112EA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A74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6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501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8984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7487F8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6045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81D5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B91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57A8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m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F08817" w14:textId="02EB7C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A1AD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8-8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93E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733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13048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51DE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D28B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3134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AA5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anis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ADE0DA" w14:textId="6BBC334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97E9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8-5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DB54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4D2F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791BE0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4EE6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0A6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430E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A269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methylanis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AAEEAB" w14:textId="7C4BECD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92FC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8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FAEB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34B8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1480C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33B7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2417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B1F4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F81B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anisol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46D269" w14:textId="41F735F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02D1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-9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15D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FC5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6257FA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21C2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99C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29C6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A216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oxy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56A4D8" w14:textId="20466FB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FEBA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1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3363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8D5C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EECA24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9F9E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358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906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83F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ndothal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24B737" w14:textId="1E65547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95BB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5-7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FCD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8895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F74794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1B51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183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180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59A6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,N-dimethylani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1A00E" w14:textId="347D61B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4603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6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0C39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15D4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835B3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D2C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8C7B0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9A6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CB9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DB2B5" w14:textId="29A2B4D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D82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8-5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349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5663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C1CC0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452C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084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67BD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E9F0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CA2461" w14:textId="14F6AEF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26B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75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CFF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15A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19862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7F3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F7B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053D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0301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ethan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F6B6D" w14:textId="3FCE6CC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78F0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-0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B04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DB4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8F0E0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6CD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9C5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0F73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50E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cyclooct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763EE" w14:textId="6453E5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5196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7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101B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F779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AF94E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62C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8226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089E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AA07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vinylcyclohex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77EDA" w14:textId="7970B2F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CA5C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4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5C6B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8B7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D59D0B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544B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E83D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9242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FAF0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hexadi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E4F682" w14:textId="6116149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D1AC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4-1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CCB0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B78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1E00F9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A79F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99B2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4C7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6351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 methacry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2F076" w14:textId="60A07F9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0FB8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-8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3669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871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64AEA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3DD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13F9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5739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4F78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succin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DF17CF" w14:textId="48B6969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A10F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2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D8CC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3924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A0AD3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1005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BF52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CCBB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BAC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ne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67F1C1" w14:textId="1713A2A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tri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B221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1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AAC2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F257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15B8F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9E8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2BE1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B7B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268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oct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508EA" w14:textId="19680A7B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43A8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2-6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A1A9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F830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730CF6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8C96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6396D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9F18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691D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oc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A66554" w14:textId="2D54CEF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8A0B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6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E9F7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C38E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B31B8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905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79C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1ACD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3E6E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-1-pent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84F7D" w14:textId="2510547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AE37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-39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9E2D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3F87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7B761E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75F5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6258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F9D4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889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oc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997340" w14:textId="74DEC3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70A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1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9A4A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625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30AFBA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4CE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B01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A535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0C3E6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C2B09D" w14:textId="7259870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FE3D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0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8BD4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60B4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E0E30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6568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1FD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7BE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6A6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bromooc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D37B6" w14:textId="4FC1C51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4F05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8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99F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51F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70161B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2F6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779C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B78E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DB28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AA61DE" w14:textId="5AACF33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969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6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BFE4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489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71C506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F90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28C1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9F63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B584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oc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7FF30" w14:textId="3D83546A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C59E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8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006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EAF0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003E4B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57C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B98E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981C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93886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oc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E3C588" w14:textId="256E09B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1DD9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9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E27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A3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D24B65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6A4F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7971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096F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0C3F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oc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E019A1" w14:textId="1E63D29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441A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-6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B927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3D3B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FC3B9E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7362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8917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4575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C643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u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4A828" w14:textId="74E4A05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53CA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2-9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654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593E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7E089D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C03E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6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3004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2984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BBFA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ene glycol di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76C2BD" w14:textId="20FD5F1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1999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3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2F84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E8DF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2BA0D3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148F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EEE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6F30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2E1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diethylene glyco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onobu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B3D18A" w14:textId="3754008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7A63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3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4884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6D8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9C3C0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99F8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C365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CE0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5039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C44621" w14:textId="70053B8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C32F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86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019D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0563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06F981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C6B7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881D2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D458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5920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ut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D22A7" w14:textId="491C9D4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737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9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CC43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755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0AF5A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2AFB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F8B6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2F0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7902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methylcyclotetrasilox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3FE38" w14:textId="594815B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EC9C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6-6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3E06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477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2A8BFD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2C8C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29C9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151E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3FDA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olpet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AD93B2" w14:textId="2F2C0C1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080C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-0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E3A9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EA54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6A94D3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53C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CC1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5A10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2FF1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H-1-benzopyran-2-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7071B0" w14:textId="00FAEC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C65B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6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AF6E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634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AAAEBF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032D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0061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B57B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3E596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H-indene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2H)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84FF5" w14:textId="7757153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2042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6-2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AF48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8E7E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04B69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2BD2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45BB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2EA6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A9F1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quino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971E3F" w14:textId="5936277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7046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-6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431C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9AD7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4DE53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85F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2AB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456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C06F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quino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85F961" w14:textId="2F34A3D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BCCB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2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E89D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FDF6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B75EB1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2879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058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6C9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0B3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nnamo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7204EC" w14:textId="189D8B1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33BC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60-4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0BA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A1DB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1E057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C8D0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C8E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21C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6699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-hydroxyquino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EAC63" w14:textId="0EBC337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F81A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8-2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A6D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E810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44AEC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8CC6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F28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16B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E20B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nd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CE3029" w14:textId="1100BD4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1A71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1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78AF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45A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FDA7F7D" w14:textId="77777777" w:rsidTr="00390A1F">
        <w:trPr>
          <w:trHeight w:val="80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52F4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836B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CE1D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5C3E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pt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CE6DA9" w14:textId="485B2DF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sulphur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5198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-0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5B0C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EC00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F5091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9C9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8DA3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C3C6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9743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benz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F82AF3" w14:textId="1ECF61E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9488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65-2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179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BEE4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88B70B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ED08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65F9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9D6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5798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ropenophe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8100EC" w14:textId="6858E2B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D22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8-0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F4F8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5E4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23C48C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6F43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792E4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F1BA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86F7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nnam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E687B" w14:textId="7BAEA2F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BB1A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1-8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EE45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E9A3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7DF583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0EB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14E5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C0F0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9D7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4-chloro-2-methylphenoxy)acet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31CCA5" w14:textId="73B5964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84C6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-7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C515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561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8E4204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484A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5B97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DC79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499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ni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1B7991" w14:textId="5E0CAF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139D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9-9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807C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3E58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67029F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81A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FADB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475E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052B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propanenitri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52CF79" w14:textId="2B46DF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EE1E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5-5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C15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4F8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96012D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7B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0E6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A9F8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0BD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nnam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3F13ED" w14:textId="51C0E1D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EC67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1-7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900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89E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F283F6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010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43B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AADB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C182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nd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BD300F" w14:textId="58E4615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E973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6-1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08D2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8BD9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76AF34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14B3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BC1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912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A042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ylstyr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218680" w14:textId="064604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19E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83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382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BFA6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8A0F73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495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E3A4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1FED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E577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brom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2CD6FA" w14:textId="02AB5CD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018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360-4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F20A6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8530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B67798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388C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30E0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EA4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ABAA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midacloprid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B0BDD1" w14:textId="45AA00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6EA1D1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827-7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428C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2109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BC9E85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AECB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D31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F832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B1C6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23665B" w14:textId="686597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1A95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0-5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1D9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632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518E4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E456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D3C2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C93B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EE2DD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in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625F0F" w14:textId="60A9E4A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5B2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0-5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F3CE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C16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D896CF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012C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0A911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6D58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F1BF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hydro-1H-inden-1-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5D81BA" w14:textId="0340A98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69C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51-1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DF82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8D79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446D0B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2599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504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0957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63E1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hydro-1H-inden-5-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C343E9" w14:textId="162C70F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1108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70-9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297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1AF5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FE23B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195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A08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55CF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66C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acetophe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7CF570" w14:textId="6047B91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0B7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0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EAE1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2A3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2AFEC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07C8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46C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A569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B99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phenyl-1-prop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C02DEF" w14:textId="0DE59F7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F1A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-5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A49A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6BF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F57B2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3A7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0DF3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4273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58A9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phenyl-2-prop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6EE1DE" w14:textId="3959DE6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DBDD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7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D098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75C0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AB85C0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662C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3E5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18BA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B831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48E8B0" w14:textId="6FA3DD5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36F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-89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B77F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B181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169AE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F41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82C7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2FFF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73CB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43C0E6" w14:textId="3EE3889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BF5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-1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0B51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53F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A7668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1D2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01F6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470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F14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phenyl 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CD2334" w14:textId="6CD8A41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CC5F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0-3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7D5F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D424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359D6C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9F2E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9CC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DF5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188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±)-2-phenylpropion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D7EA84" w14:textId="2E7E6E9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4CAF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2-3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FD7F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ECA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0F724A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9278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63A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BE4F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01A8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 vanilli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B6C906" w14:textId="1A2C9AF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4AB6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1-3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3EDB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972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5D516F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4D8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6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4E5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2F8A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F01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obrom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071A9F" w14:textId="382B4D6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951E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60-8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C4CA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91AE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D4680E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DF21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1CC8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4AE6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6CD3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on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3A026" w14:textId="18B00E9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37D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0-6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01FA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EB55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04ED33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CCA5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07D2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2201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309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(4-chlorophenyl)-1-methoxy-1-methyl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25EBD" w14:textId="21CAB91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4944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46-8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3A1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BF8B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89ADB9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090C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1FC4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C37A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4481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pyrifos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3847DE" w14:textId="79717EC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29FE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21-8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112D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1E90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3C0321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E7F0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9D4C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490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030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3-(3-fluorophenyl)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4260B" w14:textId="6AECD1C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2416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0-3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03C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D300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DC3CA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E70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338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F2C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98A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3-(4-fluorophenyl)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ED9E00" w14:textId="354CF9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330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2-3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0606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9AD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060EC7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32AC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DADC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FD5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38AA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hydroquino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EECB14" w14:textId="66F870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F180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5-4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E7E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9807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2309C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C2F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589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9422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F7E2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aminobenzaldehy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638C3" w14:textId="3E80852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7C49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-1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2EAF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094F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428A5E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FC6D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B9A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4220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F326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um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2B5894" w14:textId="351E8EE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207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8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722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B209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963978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717A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678E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C4FD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4A86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410B0" w14:textId="1AF404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10A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0-1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C07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C659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8C5A2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8F9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52F1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F58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1D5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320E9" w14:textId="377FDB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28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1-1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E729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3D82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66904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FDB5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1CC8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3498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D331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yltolu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825A2" w14:textId="693467A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3889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2-9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EC93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F5A2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DB27EB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DFE0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B080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700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F524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96FFA" w14:textId="261C74B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9989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-7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769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5A1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724C31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4A0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0D8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6DD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0DA94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2336AD" w14:textId="411B582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F53B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6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1CD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5237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E14792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5DEE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9B3E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D00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C7DE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sit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B844F6" w14:textId="386FE4C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A5E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67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46F7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189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2D7C58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7923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49B2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63F6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E795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6BC76C" w14:textId="40F89F7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E59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6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FA5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C7B7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A73494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C0A0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CA24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EC67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4564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enitrothi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3216CE" w14:textId="0071130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A1BE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1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94F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3F10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A40776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E2D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C141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95E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982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eth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9BB337" w14:textId="3E41AED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6F6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9-3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A76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E9C5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A178DE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14D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388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156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A90C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propa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0047A" w14:textId="7A5AE44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C88E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9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1321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DF1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3CC9CD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AC6C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AAF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832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BEC8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rop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7E22A1" w14:textId="0C1A2B5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0352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4-3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87AF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52AD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548EBD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AA51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F360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D251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6DF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prop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317A5D" w14:textId="3E66382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3049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5-5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7FCB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B762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7C07CF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8D2A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4A6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B1FC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38A5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2CB30E" w14:textId="53AF9E8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DE0A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-8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36D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A11C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BC26E2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631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1D5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C03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E5C9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5EDBE7" w14:textId="485F165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2701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7-8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37B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930F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1AB298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9C8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A14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D605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A1F0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846198" w14:textId="3421B48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A0E9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16-9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3422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2D80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DCE3CC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64DF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DF52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4FF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665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661C51" w14:textId="7A65EBB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5944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6-7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BB8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0EF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C1DD1D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DD2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71A0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2B5B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6FE2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61C6C2" w14:textId="17FAD02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12FB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-6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30D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31A8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593DF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072F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0612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CAF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CE5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meth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BF12E2" w14:textId="0268F9D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445E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-5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AFA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6213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098965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44F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0D0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714A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3EDE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romaci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35299" w14:textId="17FBAF5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B486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4-4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940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098D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075C07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CBB4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D4F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5FE6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0DDE0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baci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0BADA6" w14:textId="1733E5A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1A3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02-51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7C7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4A3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3B166B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6637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D5C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5200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F866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an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3B6AB" w14:textId="3586502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03B0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725-4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A3DF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B2CE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BAF667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BEA7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B27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E6A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E5CD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phet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91943" w14:textId="68F5455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1B0C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0-6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A8A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9E44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54E439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FB90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120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427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8EDF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,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benz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32489D" w14:textId="28D9D52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898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8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B1CF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853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BB9F2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30D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B95D4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3BC7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5AC2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hor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DAD7E8" w14:textId="795A947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99C4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-59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0639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C856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2706FA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435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AB34B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128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6B9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lyceryl triacet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8A70D" w14:textId="05BB0CB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9D56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-7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45A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D2C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74C76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794F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F989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0DB7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32BE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p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8572B" w14:textId="2C773EA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C4F2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9-40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5F9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1AB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FC0A9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60DA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A2A0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F9C5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1652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eth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789137" w14:textId="65BD6D0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7B5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2-2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9DB8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CEAC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B50C00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2CA8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36C3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0900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66D3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zela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F8AA3" w14:textId="0EC7958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068B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9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2354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6784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7A2E535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E403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7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568F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C434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2196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etry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913E3B" w14:textId="3185056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0D20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4-1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B2D0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FFF3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3A453D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400D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5363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27DF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C5582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on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D331E6" w14:textId="40F1C97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E0F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1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1D73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ECE8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7ED1A5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0DD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BB0A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9BF1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9971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non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E2992" w14:textId="038346D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7D96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1-5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0F7C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724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E459E0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7FA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F6E4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B579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2411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methyl-2-oct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574B8B" w14:textId="7E8EB6A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A04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54-6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9C45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16AF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7AC5E0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C17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C795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E85D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E39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on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C319FB" w14:textId="6A47F27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C88E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0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9AF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ABBE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2F722D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F1E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018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CED9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7F748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on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5B802" w14:textId="304375D5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90E6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-8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C9C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822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9DA779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000B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95A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B108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9F82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on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60E8BD" w14:textId="5EF3CDD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CD82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3-0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EEC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8A0B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5088F5D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B8E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0529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0A45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1232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4-hept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2F1999" w14:textId="0A03265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5DA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-8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F4F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F47D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83E3F5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CBA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95D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7F0B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F6C0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rop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C7631" w14:textId="260F97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5EE8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2-6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059C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3F2A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1812E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1ED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FF72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197D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E77B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bufos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735FB9" w14:textId="05A41A8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2BE8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71-7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88AA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E0E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788DB2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F350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2CCC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2811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4058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i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A2C87D" w14:textId="4ADA7EA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F230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3-1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3908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F628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F7EA9A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4D4A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3D708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3A5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C1A0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d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61088" w14:textId="79924F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54E3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7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B825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1D2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F0805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4025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FE5A7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E05A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FD865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d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18AD20" w14:textId="07A1AB3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66A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03-7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1EEF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442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BD4069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D2CF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68A5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94A8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15EBB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chlord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000951" w14:textId="13B595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7259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03-7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EB93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90A9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211A98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0DEE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734EA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D51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431C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ydroxy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naphthalenedi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B20960" w14:textId="3337EE7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E80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-7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3DBC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821F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F18010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A1E6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0D09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37A1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2C82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chloro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941525" w14:textId="555CBC1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FBF0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1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3AE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6656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7760AA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BCB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FBE66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C379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9B9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16BDAE" w14:textId="0FDFD23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7775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5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E79A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1ADB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F74C1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8C3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2240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18FC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96D7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D80C9E" w14:textId="759E0B9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6905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2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0F91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2B0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C24561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733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67C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83A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B15A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zu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CCDF5" w14:textId="1EC5ED7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D5FB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5-5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F6D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5BE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89D2AA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0790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1C6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7620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69FC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apht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DC1E1" w14:textId="317DBDA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C3D4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1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B5F4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685B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7BFAE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7B63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A4FC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85A2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B99CC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naphth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C0D99C" w14:textId="6F6487C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902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-1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939C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ECE2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AEC21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622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F24E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921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4004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ptaf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F7C2C9" w14:textId="726067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F881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25-06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88DA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3366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C9F3D2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3CD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BE8E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6E9D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A488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quino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6C590" w14:textId="2EBAE9C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5FE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63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1AAE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9C20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546F1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F90D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6F0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761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EB6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aph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4A442D" w14:textId="2A64C74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649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4-3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DE23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0EEA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F71128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A188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0254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7F53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9562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naphth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5AEDD5" w14:textId="76B9C2F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62F2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5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F079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7945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4282A7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05A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072B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1627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00FD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amit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hideMark/>
          </w:tcPr>
          <w:p w14:paraId="490CA2AE" w14:textId="0FF75C4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C9C2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394-0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36B7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233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424B6F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F2B9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CED6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6FE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3B23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alacet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ECA57" w14:textId="011A8F3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0533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5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9F9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619F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FD8CD7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8C53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7349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DC4B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59A3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nna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1C8D6" w14:textId="54F237F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26D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54-6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11EF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103B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3E51E9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02A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9EF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0632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C771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phth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65B903" w14:textId="00D3728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7785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-1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4493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CF4D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1BA92B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D2D6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8E0C0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09F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A75A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methyl terephth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4395F5" w14:textId="50FA66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C93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61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1351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2B21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0B0204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9ABD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5B3E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76D7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2EA0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met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E28857" w14:textId="63CD9F0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52C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64-1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D7C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1B76F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A4983D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D2F3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E389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2105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EEDE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hydro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E7156C" w14:textId="24946D0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2DC9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-6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8877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4E3B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3AD7601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5268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7367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4C16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19644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phenyl-1-cycloprop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290F9A" w14:textId="5161FE3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483A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140-8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BD2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CCFB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AEF826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8F23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55E0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9DFD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03A6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zinphos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meth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086DF0" w14:textId="07B200B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E94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-5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157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B6F5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8FE94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6A2A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EC05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AB2D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F41B9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rop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D41951" w14:textId="40F5438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DC3CF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9-48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1C02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A1BD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F8626F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8AD6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8EE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B703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02B2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otol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E96E7" w14:textId="77179B7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FE3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545-4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7684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DCE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C4CA58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9299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27AD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314B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736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isoprop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carbam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A16DEB" w14:textId="7EFDD87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02A6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4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751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F72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851228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7723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7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8D6E3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C9C0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ED68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C6FB7B" w14:textId="50CDAB6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AA8F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-5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5B7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7583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AAD6E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A5B2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ACEB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DA19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E770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bu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C9B956" w14:textId="1563800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D7F8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8-9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54D6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C737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E52FB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6AB2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4966F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FFC8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18E0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ec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736B67" w14:textId="6B151E2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EC30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-9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160F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BA0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8CBA4B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2CB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8D3A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B68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A72D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t-bu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7B3515" w14:textId="38D5170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B06E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-0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90BD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C96F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BEFB6D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BC4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2479B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DDF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3A8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cym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3A07A6" w14:textId="1388C3F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443C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5-7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DE5C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E3E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EC65EF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542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2621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587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944A2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cym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EC94E0" w14:textId="44C1353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183A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-8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92CE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11ED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19149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66A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98B8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E73C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CE3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cym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7E5DC9" w14:textId="4A36A1A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0CB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8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FB15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E7B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6B66BD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CF39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F52C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488A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06A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48BE6" w14:textId="25ABFC2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77C6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5-0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574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2E35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45B420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533C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3CDD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061E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CCA77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10B9E" w14:textId="58FCA4B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679D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1-93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67B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8C09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B1D06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1EC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DF924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FBE4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75C3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D6B9B5" w14:textId="53D74E2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F4C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5-0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51BA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770C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5E0D4D3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84D4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CFC5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C9BA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143A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ethyl-o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08159A" w14:textId="1E50E7F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31BC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3-9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1BD7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3388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026D0F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5766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0A1FA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D6E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4233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ethyl-o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7F93B" w14:textId="2388920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116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4-8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6317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97A8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210C50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2C92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B2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EF45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B18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yl-m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17164D" w14:textId="147F0A0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F3E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70-0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CB77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ABAC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B0FB92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63A3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7950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69C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8F47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ethyl-m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A3C475" w14:textId="51D569A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B4A7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4-4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8222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F0B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FD42A2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E95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0AD5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A6D9B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FC53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-ethyl-m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12703B" w14:textId="627E708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6840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4-7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8BE4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BA80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E3F165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629C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0A40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5265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0426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yl-p-xy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3EBCE1" w14:textId="2AA01F5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0DA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58-88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1FEE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42C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BF0020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49E4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E0046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14E4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8E74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m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28F9D3" w14:textId="0774342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04D6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8-2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B693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4089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69B80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8AAA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BBAF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54AB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3338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m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1A3F85" w14:textId="464F9E0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3B0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-5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87A6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1C4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E80F2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A88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4672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AD19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B9FB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meth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04AA24" w14:textId="05996EF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001E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-9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A815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5344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3B3BCF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EC0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631E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879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78AD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rathio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A2680C" w14:textId="48AF30B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E5D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3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CFA9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EA8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D37270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6581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2180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DC2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649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-3-(4-methoxy-phenyl)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1D93B" w14:textId="08CA4F9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3761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170-5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A0BC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7525C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2E596E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0E1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49202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2B8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AD2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utylphe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9D6521" w14:textId="00EDB90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3D94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38-2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8839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0423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2BD863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DBB8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4D34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46D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4D18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,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yhlanil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A5DD93" w14:textId="71E3257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324A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6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6246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5C4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FD4FEF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D255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213D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310A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7AE8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α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in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08849" w14:textId="7EFE198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E905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-56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9251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5D50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EDDDF4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45B6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7BE5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29D7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3C76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γ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pin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9FDC5F" w14:textId="4BD8344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D619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9-8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4A0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EC49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055A657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CC2F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F0B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855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0997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pino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28A16" w14:textId="7A34B12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enes and Alky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783A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-6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579F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9C18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575929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F2DA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CCA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ADFF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3A42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p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205282" w14:textId="0C298C3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0A48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2-2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8679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F927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2FBFCC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856F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01B7B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19C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0358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oxyprop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662061" w14:textId="2F93B0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F4FD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10-18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BAB0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24C7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C7B4D3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DFA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1433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F80A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B351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metry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A9E07" w14:textId="5C7371F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zines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9D36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87-1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3543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6D70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3EA79C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EE7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0AE7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6C9ED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1644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dec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3C4A36" w14:textId="0709DF2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7BD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3-5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3386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C796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344701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4DA9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6223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E5F7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6094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ec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DD9D71" w14:textId="071E273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EDAC9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4-4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0269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A5AF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49E95E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8C70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BA4D6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8CE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1FD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ec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5AC2D" w14:textId="1928CF7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B3B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4-18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A5C2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28F0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7E1D8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E94B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8413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B15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3C66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.3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methylhex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3E6463" w14:textId="5C451690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9DE9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475-8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234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3B81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ECAF52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A36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E55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5311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E357E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dec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B062EF" w14:textId="69A6834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D023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3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F92F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947E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3ACB12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2BAD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992F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C97C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AE3A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(2-furyl)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imidaz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03F3D1" w14:textId="3AC243D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AD3D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78-19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717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D87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0048E7B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1503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22FA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D95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8EB1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naphthalenedi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3FBB41" w14:textId="554FA10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FF9E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-2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7EF7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F27A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3CD19A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ED2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971C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E41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0F2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hydroxy-3-methyl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naphthalenedi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E2D263" w14:textId="63B9F7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AE16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3-5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9974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11F4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2CC87F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5ED2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7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AED1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9B08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0EC1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oxy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naphthalenedi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DCA28" w14:textId="1135BD1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0122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48-8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A568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AD0C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350C59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89DC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E6F53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5B12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D553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phenylpyrid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F687C1" w14:textId="4E8980C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C2D4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9-2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5B2C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C1C7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0A6C7F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DCA4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A906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6A8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D887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C99B7B" w14:textId="65F458B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EB9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-1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0C46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EDC4E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79EE62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28C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E00E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9728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E724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6A770D" w14:textId="0C4BC8D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5E5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5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2F6B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2FAA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BDBF54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0D7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82D9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D1D3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AEE5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naphthalene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CC3B4" w14:textId="7262A7A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C9D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80-7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120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16843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FFAA39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5E35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49C21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A6BE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7E4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naphthalene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467EE4" w14:textId="489CF96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EB1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2-38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5AC0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8575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C63C4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62D9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FC7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0EE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B9D8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amphenic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33D35" w14:textId="6BD45A8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FCF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7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FAEE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F16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4F34A28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559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012E5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5C52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E1FC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ut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9286E2" w14:textId="1DBE56B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4D60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6-6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7AC9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752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6349D0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B15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853C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8001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699C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ethiocarb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6B1C0" w14:textId="52BC6C6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DE4A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32-6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997C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3FF2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18273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7A09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D92CB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9542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2994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3D0D2" w14:textId="727E2E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ED8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8-6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A4AE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DA08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D6C1F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577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3A84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EA58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5C65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meth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AB8A45" w14:textId="4A894A8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E44F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0-1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AC6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FD4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84F0D8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0C6E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F2A16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7C2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6D6F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undec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DB804" w14:textId="0C9261B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6916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1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588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AF40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6FD1B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687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4A02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43A6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4682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methy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ecanoat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8C49D" w14:textId="01387F7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6B6E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0-4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5A9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534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8AED0C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E8D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36F2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00C2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3B51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undec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AB0136" w14:textId="14411C6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5A79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4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FB45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A832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F6917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8B45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E3A0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92B2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9BB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ec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2F6560" w14:textId="09F2BEE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5110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1-24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35A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EB5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AFE271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B669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B41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0AB7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6A0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.6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on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2715E" w14:textId="235E42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B3E0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63-7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B338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DF6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B538E0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2E45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2AE0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FE45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C102D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.6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966FB6" w14:textId="4D8FADA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4853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36-9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C328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F49D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118F99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7CC2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3394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E0F1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AB80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hept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66F693" w14:textId="274ACC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E39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663-7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D3C8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B606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562506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2CFE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2BBD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315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0E03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iponi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994DD8" w14:textId="768586F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4C0BB1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068-3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6976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EBFD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085088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B4B9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2EAB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72AA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F52B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A4B896" w14:textId="282E7EA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4A37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380-07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3178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D58CB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548B14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A3E8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1199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0CF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A80F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.6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3AAE0" w14:textId="1FD3D7D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9F1F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979-0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0FF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B733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E366DF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4CB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AE93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6357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0E1D2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.6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04B4F" w14:textId="4AE1CF6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D60B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11-2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7523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D799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C63AEC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250C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DE8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DCA8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76C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hex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1362A0" w14:textId="04E22D0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BB6F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380-0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C40A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E369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8E548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3497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999C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FAD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7406B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hexa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38DFA" w14:textId="5A7507D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DA79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065-2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7306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A0F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C92F62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0BF8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5B0EA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4EA8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A477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8DDF2A" w14:textId="656DCC6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B6FDE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774-1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37C1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9A8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CB7FD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F9BE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133A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C563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7ADF6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.5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pent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DA8B9A" w14:textId="73175CC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2A6A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259-0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45F0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2AF2F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7D2345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82C0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286F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C53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D471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t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CD292D" w14:textId="073C7FB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B18B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680-7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CF2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0EF0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E73A7D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1DDF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2111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A35F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9ECE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6AA97" w14:textId="230CDB5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DB64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284-53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AD85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EB8C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39D29FA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FAD2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76BBD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1058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1778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C39603" w14:textId="44D5E39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5EE9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1464-4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3C28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FAE2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C47C51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44A9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1D20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67BC0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A5516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30B5BC" w14:textId="089F5A0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8B4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598-1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F37B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429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30D1A4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6033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99D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0C14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7DA2B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D82E7A" w14:textId="08C5EAE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7C03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44-9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8CA4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9603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A76AD0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B5CE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064B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379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B500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.5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D35DDD" w14:textId="7A6A159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4B9A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693-9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247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371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AF2AEC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D898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6A86E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C525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2E30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.6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F7B8BF" w14:textId="35A715C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761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68-0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F213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D0F9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FBE35B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6B9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884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268D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0112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etra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59389" w14:textId="65B0B0F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99E5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598-11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2E7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578C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8E012E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1FF3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F2B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81FB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A07F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5A5DC8" w14:textId="7F6CEC8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CC91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862-0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0359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8D0A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244821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42D3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C376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AB93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EFC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42EB74" w14:textId="017DD07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F80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693-9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F72F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3DF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D35892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07B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8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DD75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FC239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EF33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958E76" w14:textId="468C4D6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86E3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680-6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2FD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78F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216070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DBDF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0FC5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E95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ABC7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chlorob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2D2002" w14:textId="14C15DC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1D3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44-86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89E4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00A7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4DD144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1949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499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19D9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BF4B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AE65AC" w14:textId="630552D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7F43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8444-8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4627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53547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A6D5B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60C6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AA535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4C0C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87259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.4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BA156D" w14:textId="3397D53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D4F5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12-3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D36A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B546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DFFD8C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59CF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74663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833B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88DC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tr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6D43A5" w14:textId="7B85323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C8E1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6606-02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851C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415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095F772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2BD0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FC4DA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3BC2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AD29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0DF914" w14:textId="28E2189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191D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883-39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9547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D299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1F5FFB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A77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78022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F888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82EB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1478BF" w14:textId="1FAFEC9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690A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146-4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C6DB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D615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2683DBF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ED5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263D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0009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C5F0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5A5E5" w14:textId="6AA67BE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3A17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0-6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78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2A79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8E7409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9B9D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29F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BABC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CDC4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F9152E" w14:textId="1E4B0F4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E71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0-68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3237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20C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A4C54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A610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EDBB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0D1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7EEA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EBBABB" w14:textId="77B2C49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67A3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029-0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EDB5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51EF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1B837B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466B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8706E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1AD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072E0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7E8170" w14:textId="7F8CC12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3881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74-9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DD2B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DD955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17A396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3EA8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DB85F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B048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D562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chloro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SimSun" w:eastAsia="SimSun" w:hAnsi="SimSun" w:hint="eastAsia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29964A" w14:textId="3E09505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77F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883-4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5224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563D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030E94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F989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04B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3BC9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C09A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ldr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002EB3" w14:textId="721F81D2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0C5C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5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4DFA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A028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67E7B9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735B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116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0D83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7167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ndr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ACA69E" w14:textId="2E6CE767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aloalk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80EC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-2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EE0F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12B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218568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57D1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189B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0641B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351E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-phenanthrol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392D7C" w14:textId="2F79A9A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2B4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-7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22A2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C5F36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97066D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BEF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DE05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8195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4DAC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az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F0848D" w14:textId="24CF21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19D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8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8B3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B55A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F55E0D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2612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93706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4B30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7D46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enzofura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F3F560" w14:textId="5B46280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1929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2-6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50AA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A830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483BF3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9EA6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6121F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0D4F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D64E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8AEDB4" w14:textId="16DE05C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E11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1-60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7E25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5F9F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7D55CF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4B7F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5774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2099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AE8D4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6E062E" w14:textId="7EC32E2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EFC7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1-6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B56F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58F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BD03DB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5C845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CD2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D64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805A7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chloro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1C8E0F" w14:textId="480C266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8299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51-6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FA0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D8AF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4082F3E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DCC5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99B9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686A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EB1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orflurazo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BF2F19" w14:textId="692025E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7E93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314-1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DBF9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F971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2B747D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D34FD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ABA98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45F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13990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enzopyrr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E2D2C0" w14:textId="77DF487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BD9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-7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313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5981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3C0CF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4B4D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EA39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DFE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2BF8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naphth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DED602" w14:textId="53EBEB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C4FE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-32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594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251C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64DF39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EDE0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CFFE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54BF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42B1D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AC7A90" w14:textId="7E62BF8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6C5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5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3E00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83C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F30094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85F8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9017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D2C7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41A2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z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0D7C9" w14:textId="144A661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3337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082-1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E5F31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AC54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5158826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1CD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8826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A45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7BFA0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32D68D" w14:textId="5F81DAB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D9F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1-8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ABF9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A22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9C4631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051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97A8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277C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E32A6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 sulf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DDCBAB" w14:textId="2327D48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DB1F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39-6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DF3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7A6D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65B042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1911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AF6B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98C3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8EBF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odi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642846" w14:textId="292B0FD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6A0A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6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1641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0CE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41E6354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A67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015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DCFE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1BD60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EDC10C" w14:textId="30AEE4D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13DD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3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2DDF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E3C41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6ED7E1A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9651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B47B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181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DCC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ar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6C00DB" w14:textId="2FA0D8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6992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-2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2CA4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ABEE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66BDF3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F9A7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904B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A8D2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9417E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noaz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662062" w14:textId="06C0BA2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F528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09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12C7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C7B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06F003C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FB7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122D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64F9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B239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3AA16" w14:textId="71A09A5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80C1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3-98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9669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63B3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910687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CCE7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C3CB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426D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72C7F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6D4815" w14:textId="0F82F09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733E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5-41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27D1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8AC0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278718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84E0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93EA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85D4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428B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C665B" w14:textId="10D23EE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4F90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1-58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6AE1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55D92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72A317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A72E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B050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1984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AEDE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675E3" w14:textId="3ADE741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6568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1-6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6D54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CAB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5C37C7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B8B4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E2AF7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72A7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60F9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121F66" w14:textId="019FC9A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4B87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5-3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A419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6F95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6399958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8AB8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CA38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D800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8B0B3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3B4E5F" w14:textId="747A028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3A6E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1-4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A367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B868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AC54A7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095A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8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E44B4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29FF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35D7A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9F88F9" w14:textId="008E420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5687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1-42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1F18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B33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DC6478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C7B3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65B8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333B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D637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2E603A" w14:textId="2389BBA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E69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7-76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A2DF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822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6C026C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B266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0784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8150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03CB9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ethylnaphthal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A71529" w14:textId="1615454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3988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9-2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5FCD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570D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1CCC79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9D97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D3CF0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BA52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0C32F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ydrazo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0B80D9" w14:textId="1A99055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5AE6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2-66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3F91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AE24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CA590B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6AF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94DFB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5801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4F61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id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6ABAB9" w14:textId="6DDD297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8A17B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87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BC66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A3DE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80CF81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EA1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828BC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8CA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DAF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lorfenvinphos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C268F6" w14:textId="3EB057E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415E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70-9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E2FD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2A47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C69186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974D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91509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CDD9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1318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phenylcyclohexa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AE39EB" w14:textId="16A88D4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F0BF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94-7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EE22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ED1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7F9C0D1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DA23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93976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4B5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84EC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ethyl phth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232BC" w14:textId="07131C6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F10A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-6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19623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D9A5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B87AEA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AE79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7911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B366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BD58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fura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BAD2E9" w14:textId="441AD87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3A2A0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63-66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C4D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D7B0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3EF1CCD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439D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069B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864B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FA9F5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BEE5F4" w14:textId="0126143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88A1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7-1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A1C5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9B2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5931DD6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4B59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C49C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B7B3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6693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meth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355903" w14:textId="777B1C9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A494E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-85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0CF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5A6D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C62D45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08AE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0875E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9F8C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E316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soprot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ED36F8" w14:textId="19C08E9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6292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123-59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A679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49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A4A890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77BB4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58982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269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21C4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azin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7DF092" w14:textId="6DB53CD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82F6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3-4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3157A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FB5D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4D1A4B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774E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189F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BE9F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073A1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yclododecan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4CAAFF" w14:textId="4DC831E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arbonyl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48D1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0-1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166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0542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D2A3C8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A9C4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7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E039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08B3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E248A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odec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09B662" w14:textId="5C6DBF7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A6C2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3-0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88BC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CE1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D553BC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003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74CD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08174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72B90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odec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31AD31" w14:textId="7322464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CE149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4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F956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66FF1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4BD1DF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E2DE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8501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9326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447FA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dodec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E138AE" w14:textId="5FD0975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4821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5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4C91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86C8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8E9560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3330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D1D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E0E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04BA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diethylene glycol 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u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hideMark/>
          </w:tcPr>
          <w:p w14:paraId="25721038" w14:textId="6BA6819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th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50C8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7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1EB5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2949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670151F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9749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FCDA9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5A17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41FBF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chloroph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6B986E" w14:textId="17C6271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C397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0-3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8B12F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63F0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66C13D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B1B74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052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0BAE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30D1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H-fluoren-9-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EDF674" w14:textId="7C265AB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464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86-25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5140D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315A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433F1E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2DF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73C0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A9F32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E326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rid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7EA59" w14:textId="3D1A9B6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C612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0-9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D0E99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9DF10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14027F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D43EC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8340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71AA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9605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E166B0" w14:textId="6B9A983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2D35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6-73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5E8F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A23E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F9AD31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4929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C75B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1B43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EA7A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antuamyc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7192E4" w14:textId="4BC8C3D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D36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609-9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C782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F211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3490C8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A1A4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3284D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03C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B04F2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phe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A553B" w14:textId="710AF5B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470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-6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6A52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698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22B6368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2AD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6E37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556C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924838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D6587D" w14:textId="5C6C2F2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0D7E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-99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C2FB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2475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B32C11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562A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A4056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7035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C278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benz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9874E5" w14:textId="2A127EF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958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-98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5F66C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F647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1BFD70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276A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27B8F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F0A7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5917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meth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8A98EA" w14:textId="3AD8C51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19073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1-81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F3600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B37C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6A2B073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A8A1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5023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6BC6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8BF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methyl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CA8B80" w14:textId="47EAEBB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56753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4-08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B45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08F1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49D686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C136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51E53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D24A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7BA92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phenoxyphen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152611" w14:textId="386F891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623F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508-44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73B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2417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E1CCB9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BA92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899DD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9B70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6F1A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phenyl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CF923" w14:textId="798B689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FE68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6-80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0311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D205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A72224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BC18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F4B39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199CE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A6AF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metha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B24666" w14:textId="5D3BB1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43A0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-01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7057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EB6A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EDBED7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8B9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0DA1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FB5EB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6E3B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biphenyl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1D265" w14:textId="4EA600A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512F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97-9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9369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3185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2FC044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2109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3AF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4E53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D978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mazapyr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E64094" w14:textId="447BA021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863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334-34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11A7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4F6C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5D116B3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3BB9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36411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6B2F3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FF75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flural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57EA82" w14:textId="1AFF7F6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ilin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CC42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82-09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18D3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7D5AC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AD9E8A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4A5F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42ECF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88AA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FDF2E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-phenyl-1-cyclohexyl ure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5C7EAE" w14:textId="404094C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ylurea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74AF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86-5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7331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51A2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B41757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BF8F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E6C3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EA6D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68FC1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enamiphos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9B5F8F" w14:textId="5A4040F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ADD8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2224-9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4642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651E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074BB64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430B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2D4C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DAD14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9CB5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tridec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EC5F7F" w14:textId="294EA894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185D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7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B8CA1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2CF8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6622E0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9C57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90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CDDD7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B61C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80DC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thraquin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9B1F37" w14:textId="454D68E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947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-65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10FC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C46B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1F1CC9B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8B6B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997C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3C89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6A7F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8036C" w14:textId="32BDBE3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97F2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1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4DF8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4556B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1AF40F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72D7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CA020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BBFCF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E45B5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phenylacet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0B048" w14:textId="5ECC5C5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C7A3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1-65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CFD4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2864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6B1107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5B71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11054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4C8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7CFC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anthr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FE64D6" w14:textId="6E896C3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6F2D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-01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2F681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B960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D7D97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D0930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A5FE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24A8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5DE8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anthracen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A33E0F" w14:textId="034F7E00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908D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3-1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F8A5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BACD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1A0822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4E6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7390C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8611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6250C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stilb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C1BE3B" w14:textId="3E72104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ABB2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3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E7F2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F3D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CB7EC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2B69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0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890BE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A04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99E82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methylfluo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6BBEA9" w14:textId="1D4FA7F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E56D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730-3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D5B90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288D0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72BD1B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E8E2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57981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73527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2FBF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henylacetopheno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DDFF34" w14:textId="7ED8A83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943E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1-4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4D2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2E0E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529DD69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194F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1411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EE26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54090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yl benzo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EC171B" w14:textId="4721970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3F496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0-5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F042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4142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E29AA8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3D4E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F54AB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410A8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3DBD0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phenyletha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89832B" w14:textId="17E8168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79E9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2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FA0E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1087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720781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8110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754FA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7D13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4500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methylbiphen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2E5609" w14:textId="7B60D09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pheny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A77F7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3-33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D2F8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8172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0F30CCF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B71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2A69F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2FF1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55C9F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enz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ethe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30F737" w14:textId="1793795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8A6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3-5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933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C121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42DD82E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3479D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334A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B66F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D9869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adime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0D149C" w14:textId="4B28692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DCA8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219-6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4C10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11E0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17A8377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F3EF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2F26F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6F0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727AD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achlor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E02E07" w14:textId="6EF5A88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528FC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972-6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6343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0E323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915AA2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6412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2ECB7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3FD3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AFC4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0D0006" w14:textId="78AD648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C6B0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89-60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740C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FD363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75889BF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2C9F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E1D1D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3AF91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71FF9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dec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66BB03" w14:textId="7FF2EA4E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2151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4-63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685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424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E829B8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D3474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62BA8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9A7B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91E7E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tradeca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796AF8" w14:textId="670A41E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an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0989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-5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F96CC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CEAAF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616DD5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9662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B5E6E8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C3D7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21313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tetradec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6A8444" w14:textId="7F41E68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cohol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610A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7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E677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73733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4E4F160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372C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AF29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D097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3F1E3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-anthracenecarboxyl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71E0A" w14:textId="7D0908A8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C83B6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3-62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9D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761C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299579C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0C61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777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A7002B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253F7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phenyl-1H-indene-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(2H)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014E97" w14:textId="4A1892B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30C8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-12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953B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28641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228A77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6DF8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DD50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65A34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369D4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methyl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3CCAF7" w14:textId="78D60C0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4350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3-12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7718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EE25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906924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ADEBA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365AE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4B409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F8C7E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-methyl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1AB36E" w14:textId="6C094E2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623E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9-02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0E4A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39E4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B96E75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2732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B99D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D4AA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972F0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-methylphenanth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F5246C" w14:textId="486B1D3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3122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2-69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5B86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4203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3F197C90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36DC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AFAB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49B8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39CE3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-anthracenemethan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A806E5" w14:textId="456CA8C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1D31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468-9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055D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4C9A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1F2473F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CC792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519D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014DF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DF03B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rochloraz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9EC9BE" w14:textId="5042594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AE49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747-0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45A3C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A947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0F5D3C3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826E4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D6A9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7E0F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8E4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isphenol a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FB253C" w14:textId="4FD5683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D018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-05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443A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88A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006DC1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DB67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10982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AA2C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816D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imazamethabenz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4AE523" w14:textId="0DF2733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45322D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0728-8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A2C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AA15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026010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37028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67CAA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667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3D07C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icosulf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6099BD" w14:textId="456B46C1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F6BAD4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1991-09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6A48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732A2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396F3E5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01321F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EC8FED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5A4791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788906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metalaxy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2D950E" w14:textId="48F00593" w:rsidR="00390A1F" w:rsidRPr="00736E71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BC06D0" w14:textId="77777777" w:rsidR="00390A1F" w:rsidRPr="00736E71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837-19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5E3366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E6C816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E64F4F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7746D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DA6A70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3239A8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DABC3E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metolachlor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748B0A" w14:textId="59F047CD" w:rsidR="00390A1F" w:rsidRPr="00736E71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06C36C" w14:textId="77777777" w:rsidR="00390A1F" w:rsidRPr="00736E71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218-45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3AFF8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029D9A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33D95B4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1751CC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A9C877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7C5066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254AB9" w14:textId="77777777" w:rsidR="00390A1F" w:rsidRPr="00736E71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nonylbenz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B063BD" w14:textId="5A1AD5C5" w:rsidR="00390A1F" w:rsidRPr="00736E71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EF1CE7" w14:textId="77777777" w:rsidR="00390A1F" w:rsidRPr="00736E71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81-7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4C28E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1885FE" w14:textId="77777777" w:rsidR="00390A1F" w:rsidRPr="00736E71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736E71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669E11C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EC1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AAD2B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63722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1F25AD" w14:textId="77777777" w:rsidR="00390A1F" w:rsidRPr="00AF7812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</w:pPr>
            <w:r w:rsidRPr="00AF7812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.6</w:t>
            </w:r>
            <w:r w:rsidRPr="00AF7812">
              <w:rPr>
                <w:rFonts w:ascii="Times New Roman" w:eastAsia="Times New Roman" w:hAnsi="Times New Roman"/>
                <w:sz w:val="15"/>
                <w:szCs w:val="15"/>
                <w:lang w:val="it-IT" w:eastAsia="pt-BR"/>
              </w:rPr>
              <w:t>-di-tert-butyl-p-cresol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F519B7" w14:textId="7501526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henol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E86057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8-37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C4C1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4B80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</w:tr>
      <w:tr w:rsidR="00390A1F" w:rsidRPr="00ED3F4B" w14:paraId="606EEBD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1D38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083AA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BEDD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483AF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anth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0B8773" w14:textId="5982097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581F91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6-4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BFE0E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23047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56B37A1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5ABA8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B2869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E215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60277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y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D6069F" w14:textId="7611B0C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8E32C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9-00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BFC7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5771B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552C6FC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5F85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98C01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0F69E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5DF06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-dimethylphenanth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DD399A" w14:textId="6465F9A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F77EAB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4-8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C3490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5626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7938A34B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C993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3D4C2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A0736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78F9F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u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hth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1A1249" w14:textId="5A27740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3C2BAC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4-7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6445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C41A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5FA95C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DD607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C9B3F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0A715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ABB3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buconaz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A0610" w14:textId="1BE8594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676F73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7534-96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2B6E3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30DD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1B7C996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5735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94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B625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B971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40AAF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ec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ED0161" w14:textId="415114E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5AD31D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04-72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61B02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B010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BE529B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152AF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1DB12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20F4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A6DA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hexadec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5E1E94" w14:textId="701D61ED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C7C4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1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DD2B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CA59D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9DBFC5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EAD6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CED9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8C2C7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92043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H-benzo[a]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B82339" w14:textId="729F2EC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2BFD8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8-8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A8EF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F4C2A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0B8083D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6BD87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5C1EA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11BD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A7304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H-benzo[b]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or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F2F83E" w14:textId="109ECF4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2A391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43-17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DC132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D767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74ECBE9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20D12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0543A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0025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A2A1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profloxaci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10341F" w14:textId="4775B88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AC3B03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5721-33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60D34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9742D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A771FC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57E05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46932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88B47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80C73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morph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66B450" w14:textId="1021A6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2031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27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0AD26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36917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0B2FDEA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09F85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88270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4DE4B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C7B5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apropamid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2505FC" w14:textId="1CCC765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mid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369A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5299-99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D985C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EE409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CF618E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7CAC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EB737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BAA1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0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CC1DA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undec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9B9A52" w14:textId="006BBCE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BE3CD" w14:textId="77777777" w:rsidR="00390A1F" w:rsidRPr="00ED3F4B" w:rsidRDefault="00390A1F" w:rsidP="00390A1F">
            <w:pPr>
              <w:ind w:left="-57" w:right="-57"/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742-54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DF09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6F53F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22FE632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2649C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E86A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41CE4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270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hrys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FC471E" w14:textId="1CBBD56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4154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8-01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45C7D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113A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0C5E374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2F4F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4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0C83E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2D3C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728B6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[a]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5A449C" w14:textId="79B05FA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06E0D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55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EDC0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0A40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12DD01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7A9F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45675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9926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773B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naphthac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4ED9B" w14:textId="4D1BE50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BC341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2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28307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D7859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25FA62D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5941B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1</w:t>
            </w:r>
          </w:p>
        </w:tc>
        <w:tc>
          <w:tcPr>
            <w:tcW w:w="6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E0047B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BCAF6B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3</w:t>
            </w:r>
          </w:p>
        </w:tc>
        <w:tc>
          <w:tcPr>
            <w:tcW w:w="30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466B04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hen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28574AD" w14:textId="6BE22478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4D9E5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17-59-4</w:t>
            </w: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643FCA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940CCB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602FE0F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1AED48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2</w:t>
            </w:r>
          </w:p>
        </w:tc>
        <w:tc>
          <w:tcPr>
            <w:tcW w:w="6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B1D2E7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98D689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1</w:t>
            </w:r>
          </w:p>
        </w:tc>
        <w:tc>
          <w:tcPr>
            <w:tcW w:w="30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0F3754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eastAsia="Times New Roman" w:cs="Arial"/>
                <w:sz w:val="15"/>
                <w:szCs w:val="15"/>
                <w:lang w:eastAsia="pt-BR"/>
              </w:rPr>
              <w:t>′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biquinoline</w:t>
            </w:r>
          </w:p>
        </w:tc>
        <w:tc>
          <w:tcPr>
            <w:tcW w:w="181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6E7E723" w14:textId="3FFA77AA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99AED3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9-91-5</w:t>
            </w: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78B96C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124E9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C20E8A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D5A3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F4A5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7813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80FEF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-chrysenam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C250FA" w14:textId="0FA946B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A95B5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642-98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1EE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BDD8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33657D4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8A3C3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34D2E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8B1E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14DB5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-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rpheny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2F5AC4" w14:textId="70F2C67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B9FA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2-94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B9BC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8FD18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28D4187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8331A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15BED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474E1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8CB31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henylam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BF12D4" w14:textId="2296CB5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4245E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3-3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179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10AD4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68CE23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A81D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14DA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1B74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52D2A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hen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hosph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677E65" w14:textId="798A9F6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68D7F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5-8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31C81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D5FE6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4736DF1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D073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E2AC3A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F613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59B47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henylphosphi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6CE657" w14:textId="3446D24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ophosphorus Comp.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CD586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3-3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C5DF4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13A1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12B4FD9C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19CDA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F428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C3DC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F1ADD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cum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eroxid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A72B63" w14:textId="63927EE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38285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0-4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7168D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050B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46A4E1B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71F2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5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741E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CB0B2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76B0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odec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67A5B0" w14:textId="254F3232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4C5F6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01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F3CB4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C94D3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4E923A9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74317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9AE2C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FB7EE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0591B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inolen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73DF3" w14:textId="43103A8C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003E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63-4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625A6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2E54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36EF8D5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DDB6D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BC8B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3DEAA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60E86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linole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BFC2E8" w14:textId="66B538F6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A506D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0-33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032C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DAD3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3DFF825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0F22C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B5AE5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ED2F9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2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47AFB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leic acid</w:t>
            </w: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027-47-6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2CBC9F" w14:textId="1772ED73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4D01F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2-80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524C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3F8C8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51C1BCB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3744C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55661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3A999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22D48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ctadec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F1782" w14:textId="7DBEFF1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75840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11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5619E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2C1F8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</w:t>
            </w:r>
          </w:p>
        </w:tc>
      </w:tr>
      <w:tr w:rsidR="00390A1F" w:rsidRPr="00ED3F4B" w14:paraId="6944417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1369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48C3C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8AAF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6BAF0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flurido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2605FE" w14:textId="5359616E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romatic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C0BD7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9756-60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30353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75B24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9C62D6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8FD0C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A94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4122F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E64A5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phenylmethanol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BF0728" w14:textId="5D70658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ene Derivative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8266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6-84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A97F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8CE8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17D2370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C7AC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3137D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37F35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7E5DD1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ncycuro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E1EA47" w14:textId="46719DC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E566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6063-05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AC861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A0470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</w:tr>
      <w:tr w:rsidR="00390A1F" w:rsidRPr="00ED3F4B" w14:paraId="2A57D1D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96E78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3E19C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6F2C5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0447D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nrofloxacin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45CFB6" w14:textId="137694F6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3E5E9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3106-60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BEDEA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6FAD4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7996834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1918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DDA89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A868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4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2877D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idecylbenz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8A1174" w14:textId="024F4EF4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Benzene and </w:t>
            </w: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lkylbenzene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CC58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23-02-4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6333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C30B5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02EF2F2F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3765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6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A112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B2201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5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85573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r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708CEF" w14:textId="65B9697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DB9B7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8-55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E915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ECA7D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40B282C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F1D6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B5F7C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EE53B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6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0DB06D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[a]pyr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61A7E" w14:textId="07C968B9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A325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-32-8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F19F0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6EAB6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3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62827252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501B5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355C3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1F05F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33BA4E" w14:textId="77777777" w:rsidR="00390A1F" w:rsidRPr="00390A1F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val="pt-BR" w:eastAsia="pt-BR"/>
              </w:rPr>
            </w:pPr>
            <w:r w:rsidRPr="00390A1F">
              <w:rPr>
                <w:rFonts w:ascii="Times New Roman" w:eastAsia="Times New Roman" w:hAnsi="Times New Roman"/>
                <w:sz w:val="15"/>
                <w:szCs w:val="15"/>
                <w:lang w:val="pt-BR" w:eastAsia="pt-BR"/>
              </w:rPr>
              <w:t>13H-dibenzo[</w:t>
            </w:r>
            <w:proofErr w:type="spellStart"/>
            <w:proofErr w:type="gramStart"/>
            <w:r w:rsidRPr="00390A1F">
              <w:rPr>
                <w:rFonts w:ascii="Times New Roman" w:eastAsia="Times New Roman" w:hAnsi="Times New Roman"/>
                <w:sz w:val="15"/>
                <w:szCs w:val="15"/>
                <w:lang w:val="pt-BR" w:eastAsia="pt-BR"/>
              </w:rPr>
              <w:t>a,i</w:t>
            </w:r>
            <w:proofErr w:type="spellEnd"/>
            <w:proofErr w:type="gramEnd"/>
            <w:r w:rsidRPr="00390A1F">
              <w:rPr>
                <w:rFonts w:ascii="Times New Roman" w:eastAsia="Times New Roman" w:hAnsi="Times New Roman"/>
                <w:sz w:val="15"/>
                <w:szCs w:val="15"/>
                <w:lang w:val="pt-BR" w:eastAsia="pt-BR"/>
              </w:rPr>
              <w:t>]</w:t>
            </w:r>
            <w:proofErr w:type="spellStart"/>
            <w:r w:rsidRPr="00390A1F">
              <w:rPr>
                <w:rFonts w:ascii="Times New Roman" w:eastAsia="Times New Roman" w:hAnsi="Times New Roman"/>
                <w:sz w:val="15"/>
                <w:szCs w:val="15"/>
                <w:lang w:val="pt-BR" w:eastAsia="pt-BR"/>
              </w:rPr>
              <w:t>carbazol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7F0E63" w14:textId="0C6E445F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olyaromatic</w:t>
            </w:r>
            <w:proofErr w:type="spellEnd"/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Heterocycle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57D3D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39-64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65C97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EF0AE8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EFD1823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68A05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DCCAD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5E05F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7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171A7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2-dimethylbenz[a]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5E0864" w14:textId="62808FF3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74A5A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97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04539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07596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5202E749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93C32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B22068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9217E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AD2A14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-eicosatetraenoic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341DA7" w14:textId="6A2DC2C9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6268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6-32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3FD45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C282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8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0</w:t>
            </w:r>
          </w:p>
        </w:tc>
      </w:tr>
      <w:tr w:rsidR="00390A1F" w:rsidRPr="00ED3F4B" w14:paraId="469D1C28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6FC3D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B8232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28B30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3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681D8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icosanoic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acid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1C105" w14:textId="417034AF" w:rsidR="00390A1F" w:rsidRPr="00ED3F4B" w:rsidRDefault="00795B9E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rganic Acid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96DC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06-30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875C1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E5AFF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32101A76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4E060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49BF5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3E380E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F96DE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-dihydro-3-methylbenz[j]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ceanthr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FA9B86" w14:textId="3D86CC1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2D44A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6-49-5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AEFCB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2156E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4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</w:tr>
      <w:tr w:rsidR="00390A1F" w:rsidRPr="00ED3F4B" w14:paraId="20D9A92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D3F76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7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C7491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4CD2C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3FC036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is-permethri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BDCB3C" w14:textId="17BBAAD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2A7AB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949-76-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B18D2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7FE0A4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7C52343A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3B122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lastRenderedPageBreak/>
              <w:t>98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33A1C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D3348D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8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93E17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ns-permethrin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3D3659" w14:textId="2027326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5ABD1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1949-77-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14DD2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749A5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</w:tr>
      <w:tr w:rsidR="00390A1F" w:rsidRPr="00ED3F4B" w14:paraId="13770FD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A847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A98D2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98A74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9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55F24F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strychni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3D9E49" w14:textId="6A30930B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Other compounds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EE2B5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7-24-9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0173C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C2BA6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8</w:t>
            </w:r>
          </w:p>
        </w:tc>
      </w:tr>
      <w:tr w:rsidR="00390A1F" w:rsidRPr="00ED3F4B" w14:paraId="24FCD23E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A67DF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3A8F85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A0BCA7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0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723C9E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benzo[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ghi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]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eryl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8C4D19" w14:textId="5F673E1D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766771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-24-2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6B05B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C7D329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1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</w:t>
            </w:r>
          </w:p>
        </w:tc>
      </w:tr>
      <w:tr w:rsidR="00390A1F" w:rsidRPr="00ED3F4B" w14:paraId="6195E867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1A623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370C69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E3DA9A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2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64A92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benz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[</w:t>
            </w: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a,h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]anthracen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A78A00" w14:textId="6525584C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65D600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3-70-3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CF9A1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0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5720E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9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</w:t>
            </w:r>
          </w:p>
        </w:tc>
      </w:tr>
      <w:tr w:rsidR="00390A1F" w:rsidRPr="00ED3F4B" w14:paraId="74B851F1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0190E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20034C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est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2B423F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321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9910E0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coronene</w:t>
            </w:r>
            <w:proofErr w:type="spellEnd"/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293EBD" w14:textId="33A86765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PA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58989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91-07-1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E216EB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4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6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8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961535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2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  <w:tr w:rsidR="00390A1F" w:rsidRPr="00ED3F4B" w14:paraId="2A6EFEA4" w14:textId="77777777" w:rsidTr="00390A1F">
        <w:trPr>
          <w:trHeight w:val="227"/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2C7386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98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58C7F3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training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FBA12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43</w:t>
            </w:r>
          </w:p>
        </w:tc>
        <w:tc>
          <w:tcPr>
            <w:tcW w:w="3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630467" w14:textId="77777777" w:rsidR="00390A1F" w:rsidRPr="00ED3F4B" w:rsidRDefault="00390A1F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proofErr w:type="spellStart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dioctyl</w:t>
            </w:r>
            <w:proofErr w:type="spellEnd"/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 xml:space="preserve"> phthalate</w: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ACC127" w14:textId="3F8F6D97" w:rsidR="00390A1F" w:rsidRPr="00ED3F4B" w:rsidRDefault="00FB1D88" w:rsidP="00390A1F">
            <w:pP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Ester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7AD7EC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7-84-0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BA6203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5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5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11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EC882" w14:textId="77777777" w:rsidR="00390A1F" w:rsidRPr="00ED3F4B" w:rsidRDefault="00390A1F" w:rsidP="00390A1F">
            <w:pPr>
              <w:jc w:val="center"/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</w:pP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7</w:t>
            </w:r>
            <w:r w:rsidR="00A468D2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.7</w:t>
            </w:r>
            <w:r w:rsidRPr="00ED3F4B">
              <w:rPr>
                <w:rFonts w:ascii="Times New Roman" w:eastAsia="Times New Roman" w:hAnsi="Times New Roman"/>
                <w:sz w:val="15"/>
                <w:szCs w:val="15"/>
                <w:lang w:eastAsia="pt-BR"/>
              </w:rPr>
              <w:t>6</w:t>
            </w:r>
          </w:p>
        </w:tc>
      </w:tr>
    </w:tbl>
    <w:p w14:paraId="7F2BA421" w14:textId="77777777" w:rsidR="00D14CBB" w:rsidRDefault="00D14CBB" w:rsidP="00D14CBB">
      <w:pPr>
        <w:spacing w:line="220" w:lineRule="atLeast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48447BED" w14:textId="77777777" w:rsidR="00390A1F" w:rsidRDefault="00390A1F">
      <w:pPr>
        <w:adjustRightInd/>
        <w:snapToGrid/>
        <w:spacing w:after="0"/>
        <w:rPr>
          <w:rFonts w:ascii="Times New Roman" w:hAnsi="Times New Roman"/>
          <w:b/>
          <w:bCs/>
          <w:sz w:val="24"/>
          <w:szCs w:val="24"/>
          <w:lang w:val="en-GB"/>
        </w:rPr>
        <w:sectPr w:rsidR="00390A1F" w:rsidSect="006A2D74">
          <w:headerReference w:type="default" r:id="rId9"/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type="linesAndChars" w:linePitch="360"/>
        </w:sectPr>
      </w:pPr>
    </w:p>
    <w:p w14:paraId="32D73689" w14:textId="3CCA5869" w:rsidR="00390A1F" w:rsidRPr="00664351" w:rsidRDefault="00F96D9B" w:rsidP="00664351">
      <w:pPr>
        <w:spacing w:after="0"/>
        <w:ind w:left="851"/>
        <w:rPr>
          <w:rFonts w:ascii="Arial" w:hAnsi="Arial" w:cs="Arial"/>
          <w:lang w:eastAsia="pt-BR"/>
        </w:rPr>
      </w:pPr>
      <w:bookmarkStart w:id="0" w:name="_Toc479336535"/>
      <w:r>
        <w:rPr>
          <w:rFonts w:ascii="Arial" w:hAnsi="Arial" w:cs="Arial"/>
          <w:b/>
          <w:lang w:eastAsia="pt-BR"/>
        </w:rPr>
        <w:lastRenderedPageBreak/>
        <w:t>Table</w:t>
      </w:r>
      <w:r w:rsidR="005027F0">
        <w:rPr>
          <w:rFonts w:ascii="Arial" w:hAnsi="Arial" w:cs="Arial"/>
          <w:b/>
          <w:lang w:eastAsia="pt-BR"/>
        </w:rPr>
        <w:t xml:space="preserve"> S2</w:t>
      </w:r>
      <w:bookmarkStart w:id="1" w:name="_GoBack"/>
      <w:bookmarkEnd w:id="1"/>
      <w:r w:rsidR="00E35216" w:rsidRPr="00664351">
        <w:rPr>
          <w:rFonts w:ascii="Arial" w:hAnsi="Arial" w:cs="Arial"/>
          <w:b/>
          <w:lang w:eastAsia="pt-BR"/>
        </w:rPr>
        <w:t>.</w:t>
      </w:r>
      <w:r w:rsidR="00390A1F" w:rsidRPr="00664351">
        <w:rPr>
          <w:rFonts w:ascii="Arial" w:hAnsi="Arial" w:cs="Arial"/>
          <w:b/>
          <w:lang w:eastAsia="pt-BR"/>
        </w:rPr>
        <w:tab/>
      </w:r>
      <w:bookmarkEnd w:id="0"/>
      <w:r w:rsidR="00664351" w:rsidRPr="00664351">
        <w:rPr>
          <w:rFonts w:ascii="Arial" w:hAnsi="Arial" w:cs="Arial"/>
          <w:lang w:eastAsia="pt-BR"/>
        </w:rPr>
        <w:t xml:space="preserve">Number of compounds, by class, in the training </w:t>
      </w:r>
      <w:r w:rsidR="0080686B">
        <w:rPr>
          <w:rFonts w:ascii="Arial" w:hAnsi="Arial" w:cs="Arial"/>
          <w:lang w:eastAsia="pt-BR"/>
        </w:rPr>
        <w:t>sets (i.e., A,</w:t>
      </w:r>
      <w:r w:rsidR="00E81CDF">
        <w:rPr>
          <w:rFonts w:ascii="Arial" w:hAnsi="Arial" w:cs="Arial"/>
          <w:lang w:eastAsia="pt-BR"/>
        </w:rPr>
        <w:t xml:space="preserve"> H1-</w:t>
      </w:r>
      <w:r w:rsidR="0080686B">
        <w:rPr>
          <w:rFonts w:ascii="Arial" w:hAnsi="Arial" w:cs="Arial"/>
          <w:lang w:eastAsia="pt-BR"/>
        </w:rPr>
        <w:t>H2, F1-F4 and E1-E8)</w:t>
      </w:r>
      <w:proofErr w:type="gramStart"/>
      <w:r w:rsidR="0080686B">
        <w:rPr>
          <w:rFonts w:ascii="Arial" w:hAnsi="Arial" w:cs="Arial"/>
          <w:lang w:eastAsia="pt-BR"/>
        </w:rPr>
        <w:t>,</w:t>
      </w:r>
      <w:r w:rsidR="00664351" w:rsidRPr="00664351">
        <w:rPr>
          <w:rFonts w:ascii="Arial" w:hAnsi="Arial" w:cs="Arial"/>
          <w:lang w:eastAsia="pt-BR"/>
        </w:rPr>
        <w:t>and</w:t>
      </w:r>
      <w:proofErr w:type="gramEnd"/>
      <w:r w:rsidR="00664351" w:rsidRPr="00664351">
        <w:rPr>
          <w:rFonts w:ascii="Arial" w:hAnsi="Arial" w:cs="Arial"/>
          <w:lang w:eastAsia="pt-BR"/>
        </w:rPr>
        <w:t xml:space="preserve"> </w:t>
      </w:r>
      <w:r w:rsidR="0080686B">
        <w:rPr>
          <w:rFonts w:ascii="Arial" w:hAnsi="Arial" w:cs="Arial"/>
          <w:lang w:eastAsia="pt-BR"/>
        </w:rPr>
        <w:t xml:space="preserve">the </w:t>
      </w:r>
      <w:r w:rsidR="00664351" w:rsidRPr="00664351">
        <w:rPr>
          <w:rFonts w:ascii="Arial" w:hAnsi="Arial" w:cs="Arial"/>
          <w:lang w:eastAsia="pt-BR"/>
        </w:rPr>
        <w:t>test</w:t>
      </w:r>
      <w:r w:rsidR="0080686B">
        <w:rPr>
          <w:rFonts w:ascii="Arial" w:hAnsi="Arial" w:cs="Arial"/>
          <w:lang w:eastAsia="pt-BR"/>
        </w:rPr>
        <w:t xml:space="preserve"> set (TST)</w:t>
      </w:r>
      <w:r w:rsidR="00664351" w:rsidRPr="00664351">
        <w:rPr>
          <w:rFonts w:ascii="Arial" w:hAnsi="Arial" w:cs="Arial"/>
          <w:lang w:eastAsia="pt-BR"/>
        </w:rPr>
        <w:t xml:space="preserve"> </w:t>
      </w:r>
    </w:p>
    <w:p w14:paraId="0553ED8E" w14:textId="77777777" w:rsidR="004F011D" w:rsidRPr="00664351" w:rsidRDefault="004F011D" w:rsidP="004F011D">
      <w:pPr>
        <w:rPr>
          <w:lang w:eastAsia="pt-BR"/>
        </w:rPr>
      </w:pPr>
    </w:p>
    <w:tbl>
      <w:tblPr>
        <w:tblStyle w:val="Tabelacomgrade2"/>
        <w:tblW w:w="13608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710"/>
        <w:gridCol w:w="738"/>
        <w:gridCol w:w="738"/>
        <w:gridCol w:w="738"/>
        <w:gridCol w:w="738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390A1F" w:rsidRPr="00965FE9" w14:paraId="65373372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FCD1482" w14:textId="68462070" w:rsidR="00390A1F" w:rsidRPr="00C9138A" w:rsidRDefault="00390A1F" w:rsidP="00C9138A">
            <w:pPr>
              <w:spacing w:after="0"/>
              <w:rPr>
                <w:rFonts w:ascii="Calibri" w:eastAsia="Calibri" w:hAnsi="Calibri"/>
                <w:b/>
                <w:sz w:val="16"/>
                <w:szCs w:val="16"/>
              </w:rPr>
            </w:pPr>
            <w:r w:rsidRPr="00C9138A">
              <w:rPr>
                <w:rFonts w:ascii="Calibri" w:eastAsia="Calibri" w:hAnsi="Calibri"/>
                <w:b/>
                <w:noProof/>
                <w:sz w:val="16"/>
                <w:szCs w:val="16"/>
                <w:lang w:val="pt-BR" w:eastAsia="pt-B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E8EFD0D" wp14:editId="38453870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270</wp:posOffset>
                      </wp:positionV>
                      <wp:extent cx="1162050" cy="133350"/>
                      <wp:effectExtent l="0" t="0" r="19050" b="19050"/>
                      <wp:wrapNone/>
                      <wp:docPr id="1" name="Conector reto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2050" cy="1333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8D3130D" id="Conector reto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05pt,.1pt" to="86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="00C9138A" w:rsidRPr="00C9138A">
              <w:rPr>
                <w:rFonts w:ascii="Calibri" w:eastAsia="Calibri" w:hAnsi="Calibri"/>
                <w:b/>
                <w:sz w:val="16"/>
                <w:szCs w:val="16"/>
              </w:rPr>
              <w:t xml:space="preserve">Class                </w:t>
            </w:r>
            <w:r w:rsidR="00C9138A">
              <w:rPr>
                <w:rFonts w:ascii="Calibri" w:eastAsia="Calibri" w:hAnsi="Calibri"/>
                <w:b/>
                <w:sz w:val="16"/>
                <w:szCs w:val="16"/>
              </w:rPr>
              <w:t xml:space="preserve">    D</w:t>
            </w:r>
            <w:r w:rsidR="00C9138A" w:rsidRPr="00C9138A">
              <w:rPr>
                <w:rFonts w:ascii="Calibri" w:eastAsia="Calibri" w:hAnsi="Calibri"/>
                <w:b/>
                <w:sz w:val="16"/>
                <w:szCs w:val="16"/>
              </w:rPr>
              <w:t>ata set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7998BAB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A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733F98C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1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69D5013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2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B9C0BEC" w14:textId="72033C3D" w:rsidR="00390A1F" w:rsidRPr="00965FE9" w:rsidRDefault="00A34F11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1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1C822305" w14:textId="47F804EC" w:rsidR="00390A1F" w:rsidRPr="00965FE9" w:rsidRDefault="00A34F11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2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478638D4" w14:textId="4C4290F7" w:rsidR="00390A1F" w:rsidRPr="00965FE9" w:rsidRDefault="00A34F11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33EF7D5" w14:textId="650ADF95" w:rsidR="00390A1F" w:rsidRPr="00965FE9" w:rsidRDefault="00A34F11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4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1B65F8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C7C6E6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CA44F8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68B5C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B6BB40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5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DE6E3C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6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DBC7AB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7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2BBC3C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8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7851625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TST</w:t>
            </w:r>
          </w:p>
        </w:tc>
      </w:tr>
      <w:tr w:rsidR="00390A1F" w:rsidRPr="00965FE9" w14:paraId="22FA380A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1BD8D09" w14:textId="74F18C8F" w:rsidR="00390A1F" w:rsidRPr="004B516A" w:rsidRDefault="00390A1F" w:rsidP="00390A1F">
            <w:pPr>
              <w:spacing w:after="0"/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</w:pPr>
            <w:r w:rsidRPr="008358BC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ic Acid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FD845F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8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70121A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4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175908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4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635C0F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47379EB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3BD1938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7216485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5BE2DD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9657B0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52D103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CD4A81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541291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FD2FE3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C6EBAF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6F08CBF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F866C6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</w:tr>
      <w:tr w:rsidR="00390A1F" w:rsidRPr="00965FE9" w14:paraId="6FB5317B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4449213" w14:textId="71AA426E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ane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5A4D6D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FD1E9C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5301D5E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0876CBC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073EC6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0A4203B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1954F7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78161C6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34BD67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F7028B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5CD5D96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3014F3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44960F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E1A28C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4C9BC2A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0E87182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</w:tr>
      <w:tr w:rsidR="00390A1F" w:rsidRPr="00965FE9" w14:paraId="23F4506C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5381BD2" w14:textId="2BC37929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6"/>
                <w:szCs w:val="16"/>
              </w:rPr>
              <w:t>G3</w:t>
            </w:r>
            <w:r w:rsidRPr="00965FE9">
              <w:rPr>
                <w:rFonts w:ascii="Calibri" w:eastAsia="Calibri" w:hAnsi="Calibri"/>
                <w:sz w:val="16"/>
                <w:szCs w:val="16"/>
              </w:rPr>
              <w:t>=</w:t>
            </w:r>
            <w:proofErr w:type="spellStart"/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alkane</w:t>
            </w:r>
            <w:proofErr w:type="spellEnd"/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48FFC9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42D8FFC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1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19D912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2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799C64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2159159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719D523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3B67C91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79A71B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B0944B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D9DBBA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735D99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7E8D4A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A3345B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C05592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443A6D2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079992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1</w:t>
            </w:r>
          </w:p>
        </w:tc>
      </w:tr>
      <w:tr w:rsidR="00390A1F" w:rsidRPr="00965FE9" w14:paraId="6F4D0F95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6EBDF302" w14:textId="050BF5D6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sz w:val="16"/>
                <w:szCs w:val="16"/>
                <w:lang w:eastAsia="pt-BR"/>
              </w:rPr>
              <w:t>G4</w:t>
            </w:r>
            <w:r w:rsidRPr="00965FE9">
              <w:rPr>
                <w:rFonts w:ascii="Calibri" w:eastAsia="Times New Roman" w:hAnsi="Calibri"/>
                <w:sz w:val="16"/>
                <w:szCs w:val="16"/>
                <w:lang w:eastAsia="pt-BR"/>
              </w:rPr>
              <w:t>=</w:t>
            </w:r>
            <w:proofErr w:type="spellStart"/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alkene</w:t>
            </w:r>
            <w:proofErr w:type="spellEnd"/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820814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620C237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6BA29B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EDEE08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3758FB8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6BB64B5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4B7679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B2D108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AE0330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6129CE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319884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58E078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4C28F1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6F769A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3C9CE37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69D0189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</w:tr>
      <w:tr w:rsidR="00390A1F" w:rsidRPr="00965FE9" w14:paraId="1DA11D1D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A5BAB14" w14:textId="36E2C159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5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enes and Alkynes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9BF2A7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5CC9EA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35EF1F7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1971E4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0D7161E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1C5F27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31F4DD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19E5891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5C97A7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D6C272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9261F8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693CE9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F6A37B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8E79FC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78E94F4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99393F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</w:tr>
      <w:tr w:rsidR="00390A1F" w:rsidRPr="00965FE9" w14:paraId="451320E8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8E6B0F5" w14:textId="34204C6C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4B516A"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cohol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551F958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7B80C7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AC258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8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7CC1F7C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384B98E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4734FF3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573027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6D753FC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61D1CA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5E1C8B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1DE640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BB0664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951077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49921B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61B0865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4C1E64F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</w:tr>
      <w:tr w:rsidR="00390A1F" w:rsidRPr="00965FE9" w14:paraId="547B53E5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09E23655" w14:textId="5620A3F3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mid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64B0A6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7DA31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8AD151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31000A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57F50D6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6F11393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2CC96F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DC7A2F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EC3005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9F220F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8E87A1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9A027E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026E20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EBA8AC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56AB26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94B2FF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</w:tr>
      <w:tr w:rsidR="00390A1F" w:rsidRPr="00965FE9" w14:paraId="4A987710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A4E5122" w14:textId="3D3E7D84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8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min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98B502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08DE67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ECF535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2BC66C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20C0AF0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B06556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D068E4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F8C44E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33C445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A1658B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656CE5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B3668E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163071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F14A8F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6A400B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CBC9B2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</w:tr>
      <w:tr w:rsidR="00390A1F" w:rsidRPr="00965FE9" w14:paraId="5F199264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561C897C" w14:textId="2161FB6F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9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nilines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FD350B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8CD0B5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D39210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3B4351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365E51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3712512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4BF84E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2598B6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046865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C9CF58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C84E74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1AA874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615B1C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952BF9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68DE87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D1AFAF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</w:tr>
      <w:tr w:rsidR="00390A1F" w:rsidRPr="00965FE9" w14:paraId="19DDD992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7311F1EC" w14:textId="46F799EE" w:rsidR="00390A1F" w:rsidRPr="002534D4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  <w:lang w:val="it-IT"/>
              </w:rPr>
            </w:pPr>
            <w:r w:rsidRPr="002534D4">
              <w:rPr>
                <w:rFonts w:ascii="Calibri" w:eastAsia="Times New Roman" w:hAnsi="Calibri"/>
                <w:b/>
                <w:sz w:val="16"/>
                <w:szCs w:val="16"/>
                <w:lang w:val="it-IT" w:eastAsia="pt-BR"/>
              </w:rPr>
              <w:t>G10</w:t>
            </w:r>
            <w:r w:rsidRPr="002534D4">
              <w:rPr>
                <w:rFonts w:ascii="Calibri" w:eastAsia="Times New Roman" w:hAnsi="Calibri"/>
                <w:sz w:val="16"/>
                <w:szCs w:val="16"/>
                <w:lang w:val="it-IT" w:eastAsia="pt-BR"/>
              </w:rPr>
              <w:t>=</w:t>
            </w:r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Benzene and </w:t>
            </w:r>
            <w:proofErr w:type="spellStart"/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ylbenzene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27AE4A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FA255C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1C2545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72B6B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57BA51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21E2986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CFE2F9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E7585B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D974B4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02F59B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3920F3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55F426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282EF2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41EDDC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F2DFC5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237986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</w:tr>
      <w:tr w:rsidR="00390A1F" w:rsidRPr="00965FE9" w14:paraId="50F4157D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6EF07414" w14:textId="23D919AD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benzene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9A20C6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8C22C2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C2577A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46B988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3EC77DF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0638171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0D9B2B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AA980D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3C00BE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99549F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F42CF7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11EAA9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082C42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3AB3A6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AED148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43A705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</w:tr>
      <w:tr w:rsidR="00390A1F" w:rsidRPr="00965FE9" w14:paraId="4B3313D7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3EE9477C" w14:textId="5ABACFFF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2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167347"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Biphenyl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668292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50087F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06D597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E0ED7D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0A7A4AD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094D7E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92B26D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77EA86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10E5EA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F51856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577B9B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D1CF16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A65FEB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5E9ADD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0BDDDA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EED286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</w:tr>
      <w:tr w:rsidR="00390A1F" w:rsidRPr="00965FE9" w14:paraId="7CFE3AA0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018CE997" w14:textId="4BCA54C9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3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Carbonyl Compounds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5E9E81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979E14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3C4FA4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6C1AFD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F827F6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6C5D644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5DD194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E1F09F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7CE0E6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70BCF8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B2436E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75BB1E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3C4F7A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65CE05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4171EF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60B5D1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</w:tr>
      <w:tr w:rsidR="00390A1F" w:rsidRPr="00965FE9" w14:paraId="483B6481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401C0A14" w14:textId="2C23731F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sz w:val="16"/>
                <w:szCs w:val="16"/>
                <w:lang w:eastAsia="pt-BR"/>
              </w:rPr>
              <w:t>G14</w:t>
            </w:r>
            <w:r w:rsidRPr="00965FE9">
              <w:rPr>
                <w:rFonts w:ascii="Calibri" w:eastAsia="Times New Roman" w:hAnsi="Calibri"/>
                <w:sz w:val="16"/>
                <w:szCs w:val="16"/>
                <w:lang w:eastAsia="pt-BR"/>
              </w:rPr>
              <w:t>=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Benzene Derivatives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EBB88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B62B5F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24EC1D0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1233E6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01E0EF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6C303AB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14998C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F76245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25C091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FD5DD7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A9E392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304A2D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3E7884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464609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9DA554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80739A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</w:tc>
      </w:tr>
      <w:tr w:rsidR="00390A1F" w:rsidRPr="00965FE9" w14:paraId="3F05283F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298B828E" w14:textId="0BA5530C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5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ter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81C455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F9C3C6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7C6C8B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00EC0E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10B9FD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75FF8B8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798185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0EA0C2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DE22D5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8F2E46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932512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A5F8B3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E6DE06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847AF0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11396D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78F498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</w:tc>
      </w:tr>
      <w:tr w:rsidR="00390A1F" w:rsidRPr="00965FE9" w14:paraId="24901FD4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43E5CF0E" w14:textId="4A957D3E" w:rsidR="00390A1F" w:rsidRPr="00965FE9" w:rsidRDefault="00390A1F" w:rsidP="002C43DD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t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er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245219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1260E4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BFE4F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6634F57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8B9D4F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2C2AB4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D5E973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0DBDFB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E2234E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155C3A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23F26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BA742C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ABA338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45763F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7A39F3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B2138E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</w:tr>
      <w:tr w:rsidR="00390A1F" w:rsidRPr="00965FE9" w14:paraId="46507D19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4821C6CE" w14:textId="67042667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henylurea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2D4AEE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4473E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C2DA3A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DED1B4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0C3C87A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092DCEB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D5F23C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5EC947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0074BE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2F8A8A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869E0A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0DD7C4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BF4ABE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4743C3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A36449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EF273C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</w:tr>
      <w:tr w:rsidR="00390A1F" w:rsidRPr="00965FE9" w14:paraId="51DF6D67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8DBFFD3" w14:textId="25423BD3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8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henols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AF2100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35DB63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D24DF8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AA0460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1ABBB2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7438D3D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323A9C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A3647C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F6CBE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9E2094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F8A09E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DABF15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8555B9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DA754F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7729E6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332E09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</w:tr>
      <w:tr w:rsidR="00390A1F" w:rsidRPr="00965FE9" w14:paraId="71DCFF20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0374F31F" w14:textId="78FDD189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9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89FA98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6038766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122B0F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AEB0CD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0658F86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E3EBF9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848EFD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125680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315212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CA671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84F825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D472A3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E2BD3E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26C2C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2AEBECB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7E546E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</w:tr>
      <w:tr w:rsidR="00390A1F" w:rsidRPr="00965FE9" w14:paraId="0F38DABA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46346337" w14:textId="3C5C6457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0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romatic 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2CF00B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3A5BF84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550764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AD7AF9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2F77BCC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F91C30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5F2FDB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45FC351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78D848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B2117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F9C57F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BE775C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99EEF7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156B3A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635EEE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6E1AA50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</w:tr>
      <w:tr w:rsidR="00390A1F" w:rsidRPr="00965FE9" w14:paraId="06088917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32BD070" w14:textId="3F8222EA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olyaromatic</w:t>
            </w:r>
            <w:proofErr w:type="spellEnd"/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2E81B6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6D6EFEA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62D13A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A57E1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3875EAE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EC11DE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1A4B7B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728423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E8213D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F41399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44A243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B5B9F0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4F0BBF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267C63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22B79B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8E8CCE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</w:tr>
      <w:tr w:rsidR="00390A1F" w:rsidRPr="00965FE9" w14:paraId="1336E5D8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07FF76C" w14:textId="301F4767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2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P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843A95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6C3ACB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BC6DBD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6EC0F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91EB07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396520F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7AFA6F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8A4FA6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5C27A69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830141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7800A5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6190D1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A18C7C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3B530F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7924C14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216E40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</w:tr>
      <w:tr w:rsidR="00390A1F" w:rsidRPr="00965FE9" w14:paraId="7BEB8A6A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3C1C4844" w14:textId="7EBA2A54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3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Nitri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240D266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2787251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6A7D8B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0320F7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B88356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43757CE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0D462EA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879342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CD2BAC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B54FCE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0676E6C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1A7F8D3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A58A68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25F89FE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4E1BDA4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1D91C2D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</w:tr>
      <w:tr w:rsidR="00390A1F" w:rsidRPr="00965FE9" w14:paraId="61E3EC6E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629F115" w14:textId="6DC6617D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4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795B9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Nitroalkane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62126DB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78091E4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10DBD7E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5CF746E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1567374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  <w:vAlign w:val="center"/>
          </w:tcPr>
          <w:p w14:paraId="33BF625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502CD0D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6254A02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39095B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CCB708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63A7F07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3CC0B26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4789544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  <w:vAlign w:val="center"/>
          </w:tcPr>
          <w:p w14:paraId="7A73752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  <w:vAlign w:val="center"/>
          </w:tcPr>
          <w:p w14:paraId="3A62EE1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  <w:vAlign w:val="center"/>
          </w:tcPr>
          <w:p w14:paraId="0055427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</w:tr>
      <w:tr w:rsidR="00390A1F" w:rsidRPr="00965FE9" w14:paraId="01D82FBD" w14:textId="77777777" w:rsidTr="008358BC">
        <w:trPr>
          <w:trHeight w:val="227"/>
          <w:jc w:val="center"/>
        </w:trPr>
        <w:tc>
          <w:tcPr>
            <w:tcW w:w="1838" w:type="dxa"/>
            <w:vAlign w:val="center"/>
          </w:tcPr>
          <w:p w14:paraId="7FF214F2" w14:textId="4D6A772D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5</w:t>
            </w:r>
            <w:r w:rsid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Nitrobenzene</w:t>
            </w:r>
          </w:p>
        </w:tc>
        <w:tc>
          <w:tcPr>
            <w:tcW w:w="710" w:type="dxa"/>
            <w:tcBorders>
              <w:right w:val="single" w:sz="24" w:space="0" w:color="auto"/>
            </w:tcBorders>
            <w:vAlign w:val="center"/>
          </w:tcPr>
          <w:p w14:paraId="051A801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64B1266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right w:val="single" w:sz="24" w:space="0" w:color="auto"/>
            </w:tcBorders>
            <w:vAlign w:val="center"/>
          </w:tcPr>
          <w:p w14:paraId="7B1B502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61DDCE7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vAlign w:val="center"/>
          </w:tcPr>
          <w:p w14:paraId="15477CC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vAlign w:val="center"/>
          </w:tcPr>
          <w:p w14:paraId="728AE9A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5632CC8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75DDA35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vAlign w:val="center"/>
          </w:tcPr>
          <w:p w14:paraId="52D15A2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vAlign w:val="center"/>
          </w:tcPr>
          <w:p w14:paraId="447CD16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037A359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vAlign w:val="center"/>
          </w:tcPr>
          <w:p w14:paraId="026674D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vAlign w:val="center"/>
          </w:tcPr>
          <w:p w14:paraId="2F9C27A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14AB091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0087AD4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700EC63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</w:tr>
      <w:tr w:rsidR="00390A1F" w:rsidRPr="00965FE9" w14:paraId="2DC48740" w14:textId="77777777" w:rsidTr="008358BC">
        <w:trPr>
          <w:trHeight w:val="227"/>
          <w:jc w:val="center"/>
        </w:trPr>
        <w:tc>
          <w:tcPr>
            <w:tcW w:w="1838" w:type="dxa"/>
            <w:vAlign w:val="center"/>
          </w:tcPr>
          <w:p w14:paraId="5DAC2460" w14:textId="1AFFCA13" w:rsidR="00390A1F" w:rsidRPr="008358BC" w:rsidRDefault="00390A1F" w:rsidP="008358BC">
            <w:pPr>
              <w:spacing w:after="0"/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o</w:t>
            </w:r>
            <w:r w:rsidR="008358BC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</w:t>
            </w:r>
            <w:r w:rsidR="002C43DD"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osphorus</w:t>
            </w:r>
            <w:r w:rsidR="008358BC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</w:t>
            </w:r>
            <w:r w:rsidR="00B13C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C</w:t>
            </w:r>
            <w:r w:rsidR="008358BC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mpounds</w:t>
            </w:r>
          </w:p>
        </w:tc>
        <w:tc>
          <w:tcPr>
            <w:tcW w:w="710" w:type="dxa"/>
            <w:tcBorders>
              <w:right w:val="single" w:sz="24" w:space="0" w:color="auto"/>
            </w:tcBorders>
            <w:vAlign w:val="center"/>
          </w:tcPr>
          <w:p w14:paraId="2FFC51F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7DE242F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right w:val="single" w:sz="24" w:space="0" w:color="auto"/>
            </w:tcBorders>
            <w:vAlign w:val="center"/>
          </w:tcPr>
          <w:p w14:paraId="6C2F87F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7681172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vAlign w:val="center"/>
          </w:tcPr>
          <w:p w14:paraId="5161309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8" w:type="dxa"/>
            <w:vAlign w:val="center"/>
          </w:tcPr>
          <w:p w14:paraId="189113F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10B732F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5F2BC1F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vAlign w:val="center"/>
          </w:tcPr>
          <w:p w14:paraId="2CBDFBF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vAlign w:val="center"/>
          </w:tcPr>
          <w:p w14:paraId="0F77687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72EFE9E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vAlign w:val="center"/>
          </w:tcPr>
          <w:p w14:paraId="78EE58F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vAlign w:val="center"/>
          </w:tcPr>
          <w:p w14:paraId="6AD76E7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vAlign w:val="center"/>
          </w:tcPr>
          <w:p w14:paraId="65B5C5B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096FBCE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1EAEAA3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</w:tr>
      <w:tr w:rsidR="00390A1F" w:rsidRPr="00965FE9" w14:paraId="14A2B423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67856D7A" w14:textId="18FB6657" w:rsidR="00390A1F" w:rsidRPr="00965FE9" w:rsidRDefault="00390A1F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100EFE" w:rsidRP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osulphur</w:t>
            </w:r>
            <w:proofErr w:type="spellEnd"/>
            <w:r w:rsidR="008358BC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</w:t>
            </w:r>
            <w:r w:rsidR="00B13C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C</w:t>
            </w:r>
            <w:r w:rsidR="008358BC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mpounds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4C5C94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32C64D4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7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7C8E888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0317D18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43CDC38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47D3786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16BDD3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0B5FA49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F3ACFA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E3C675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E549D2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7F1E2F1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4400A51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67C9942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3B459C9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789559C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</w:tr>
      <w:tr w:rsidR="00390A1F" w:rsidRPr="00965FE9" w14:paraId="0EB7EE6B" w14:textId="77777777" w:rsidTr="008358BC">
        <w:trPr>
          <w:trHeight w:val="227"/>
          <w:jc w:val="center"/>
        </w:trPr>
        <w:tc>
          <w:tcPr>
            <w:tcW w:w="1838" w:type="dxa"/>
            <w:vAlign w:val="center"/>
          </w:tcPr>
          <w:p w14:paraId="40E57210" w14:textId="6B280A95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8</w:t>
            </w:r>
            <w:r w:rsid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Triazin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</w:t>
            </w:r>
            <w:proofErr w:type="spellEnd"/>
          </w:p>
        </w:tc>
        <w:tc>
          <w:tcPr>
            <w:tcW w:w="710" w:type="dxa"/>
            <w:tcBorders>
              <w:right w:val="single" w:sz="24" w:space="0" w:color="auto"/>
            </w:tcBorders>
            <w:vAlign w:val="center"/>
          </w:tcPr>
          <w:p w14:paraId="3D55B75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1C6845A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8" w:type="dxa"/>
            <w:tcBorders>
              <w:right w:val="single" w:sz="24" w:space="0" w:color="auto"/>
            </w:tcBorders>
            <w:vAlign w:val="center"/>
          </w:tcPr>
          <w:p w14:paraId="6745BDF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tcBorders>
              <w:left w:val="single" w:sz="24" w:space="0" w:color="auto"/>
            </w:tcBorders>
            <w:vAlign w:val="center"/>
          </w:tcPr>
          <w:p w14:paraId="799658F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vAlign w:val="center"/>
          </w:tcPr>
          <w:p w14:paraId="17DFF59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8" w:type="dxa"/>
            <w:vAlign w:val="center"/>
          </w:tcPr>
          <w:p w14:paraId="05DC7CA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76A6658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689311D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vAlign w:val="center"/>
          </w:tcPr>
          <w:p w14:paraId="6D1F43E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637E0CD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75BEF52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39CFFF0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vAlign w:val="center"/>
          </w:tcPr>
          <w:p w14:paraId="7B78C24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vAlign w:val="center"/>
          </w:tcPr>
          <w:p w14:paraId="62C22A3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right w:val="single" w:sz="24" w:space="0" w:color="auto"/>
            </w:tcBorders>
            <w:vAlign w:val="center"/>
          </w:tcPr>
          <w:p w14:paraId="4DDA1C6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left w:val="single" w:sz="24" w:space="0" w:color="auto"/>
            </w:tcBorders>
            <w:vAlign w:val="center"/>
          </w:tcPr>
          <w:p w14:paraId="437F890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</w:tr>
      <w:tr w:rsidR="00390A1F" w:rsidRPr="00965FE9" w14:paraId="133B4FFA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42266F" w14:textId="37173351" w:rsidR="00390A1F" w:rsidRPr="00965FE9" w:rsidRDefault="00390A1F" w:rsidP="008358BC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9</w:t>
            </w:r>
            <w:r w:rsid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=Others </w:t>
            </w:r>
            <w:r w:rsidR="00B13C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C</w:t>
            </w:r>
            <w:r w:rsid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mpound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14:paraId="21C9469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  <w:vAlign w:val="center"/>
          </w:tcPr>
          <w:p w14:paraId="41A5052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14:paraId="72C2EF1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  <w:vAlign w:val="center"/>
          </w:tcPr>
          <w:p w14:paraId="3B5B74B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985F4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8BEA60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14:paraId="70AB5EEE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  <w:vAlign w:val="center"/>
          </w:tcPr>
          <w:p w14:paraId="7965CC9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67A27D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D16E3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7D7DB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4D5BA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C2051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49FAA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14:paraId="2621B47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4B39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</w:tr>
      <w:tr w:rsidR="00390A1F" w:rsidRPr="00965FE9" w14:paraId="0A36AC44" w14:textId="77777777" w:rsidTr="008358BC">
        <w:trPr>
          <w:trHeight w:val="227"/>
          <w:jc w:val="center"/>
        </w:trPr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6577D74D" w14:textId="77777777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Total</w:t>
            </w:r>
          </w:p>
        </w:tc>
        <w:tc>
          <w:tcPr>
            <w:tcW w:w="710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418B88A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63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210552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319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6432DDD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320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0E76403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160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698ABBD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160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0A55585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159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0729BEC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160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6789416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8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179E9CC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79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AF06285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30049F4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2D21F3F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79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A998B99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81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3F8D34E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79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  <w:vAlign w:val="center"/>
          </w:tcPr>
          <w:p w14:paraId="2732CD2C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  <w:vAlign w:val="center"/>
          </w:tcPr>
          <w:p w14:paraId="62F5C94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321</w:t>
            </w:r>
          </w:p>
        </w:tc>
      </w:tr>
      <w:tr w:rsidR="00390A1F" w:rsidRPr="00965FE9" w14:paraId="6007DB4D" w14:textId="77777777" w:rsidTr="008358BC">
        <w:trPr>
          <w:trHeight w:val="227"/>
          <w:jc w:val="center"/>
        </w:trPr>
        <w:tc>
          <w:tcPr>
            <w:tcW w:w="18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E7B6486" w14:textId="77777777" w:rsidR="00390A1F" w:rsidRPr="00965FE9" w:rsidRDefault="00390A1F" w:rsidP="00390A1F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ECC4EE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EFB04A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EEE3843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3F121A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4A4F02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69E55B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34A70B7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9D321A2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3BDEECA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7E71E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5E59A4B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45CF92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DCE1E36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769D271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BADDD8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8DD620F" w14:textId="77777777" w:rsidR="00390A1F" w:rsidRPr="00965FE9" w:rsidRDefault="00390A1F" w:rsidP="00390A1F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</w:p>
        </w:tc>
      </w:tr>
    </w:tbl>
    <w:p w14:paraId="28750180" w14:textId="77777777" w:rsidR="00390A1F" w:rsidRDefault="00390A1F" w:rsidP="00390A1F">
      <w:pPr>
        <w:pStyle w:val="Legenda"/>
        <w:ind w:left="0" w:firstLine="0"/>
        <w:rPr>
          <w:b/>
          <w:lang w:eastAsia="pt-BR"/>
        </w:rPr>
      </w:pPr>
      <w:bookmarkStart w:id="2" w:name="_Toc479336536"/>
    </w:p>
    <w:p w14:paraId="2BC74DE3" w14:textId="747307C0" w:rsidR="00390A1F" w:rsidRPr="00F96D9B" w:rsidRDefault="00F96D9B" w:rsidP="00F96D9B">
      <w:pPr>
        <w:pStyle w:val="Legenda"/>
        <w:ind w:left="851" w:firstLine="0"/>
        <w:rPr>
          <w:szCs w:val="22"/>
          <w:lang w:val="en-US" w:eastAsia="pt-BR"/>
        </w:rPr>
      </w:pPr>
      <w:r w:rsidRPr="00083685">
        <w:rPr>
          <w:b/>
          <w:szCs w:val="22"/>
          <w:lang w:val="en-US" w:eastAsia="pt-BR"/>
        </w:rPr>
        <w:t>Table</w:t>
      </w:r>
      <w:r w:rsidR="005027F0">
        <w:rPr>
          <w:b/>
          <w:szCs w:val="22"/>
          <w:lang w:val="en-US" w:eastAsia="pt-BR"/>
        </w:rPr>
        <w:t xml:space="preserve"> S3</w:t>
      </w:r>
      <w:r w:rsidR="00E35216" w:rsidRPr="00083685">
        <w:rPr>
          <w:b/>
          <w:szCs w:val="22"/>
          <w:lang w:val="en-US" w:eastAsia="pt-BR"/>
        </w:rPr>
        <w:t>.</w:t>
      </w:r>
      <w:r w:rsidRPr="00083685">
        <w:rPr>
          <w:b/>
          <w:szCs w:val="22"/>
          <w:lang w:val="en-US" w:eastAsia="pt-BR"/>
        </w:rPr>
        <w:tab/>
      </w:r>
      <w:r w:rsidRPr="00F96D9B">
        <w:rPr>
          <w:rFonts w:cs="Arial"/>
          <w:color w:val="000000"/>
          <w:szCs w:val="22"/>
          <w:lang w:val="en-US"/>
        </w:rPr>
        <w:t>M</w:t>
      </w:r>
      <w:r w:rsidR="00664351" w:rsidRPr="00F96D9B">
        <w:rPr>
          <w:rFonts w:cs="Arial"/>
          <w:color w:val="000000"/>
          <w:szCs w:val="22"/>
          <w:lang w:val="en-US"/>
        </w:rPr>
        <w:t xml:space="preserve">inimum and maximum log </w:t>
      </w:r>
      <w:proofErr w:type="spellStart"/>
      <w:r w:rsidR="00664351" w:rsidRPr="00F96D9B">
        <w:rPr>
          <w:rFonts w:cs="Arial"/>
          <w:b/>
          <w:i/>
          <w:color w:val="000000"/>
          <w:szCs w:val="22"/>
          <w:lang w:val="en-US"/>
        </w:rPr>
        <w:t>K</w:t>
      </w:r>
      <w:r w:rsidR="00664351" w:rsidRPr="00F96D9B">
        <w:rPr>
          <w:rFonts w:cs="Arial"/>
          <w:color w:val="000000"/>
          <w:szCs w:val="22"/>
          <w:vertAlign w:val="subscript"/>
          <w:lang w:val="en-US"/>
        </w:rPr>
        <w:t>oc</w:t>
      </w:r>
      <w:proofErr w:type="spellEnd"/>
      <w:r w:rsidR="00664351" w:rsidRPr="00F96D9B">
        <w:rPr>
          <w:rFonts w:cs="Arial"/>
          <w:color w:val="000000"/>
          <w:szCs w:val="22"/>
          <w:lang w:val="en-US"/>
        </w:rPr>
        <w:t xml:space="preserve"> values, by class, for each considered set (training and test)</w:t>
      </w:r>
      <w:bookmarkEnd w:id="2"/>
    </w:p>
    <w:p w14:paraId="1803D4C2" w14:textId="77777777" w:rsidR="00390A1F" w:rsidRPr="00F96D9B" w:rsidRDefault="00390A1F" w:rsidP="00390A1F">
      <w:pPr>
        <w:rPr>
          <w:lang w:eastAsia="pt-BR"/>
        </w:rPr>
      </w:pPr>
    </w:p>
    <w:tbl>
      <w:tblPr>
        <w:tblStyle w:val="Tabelacomgrade3"/>
        <w:tblW w:w="13608" w:type="dxa"/>
        <w:jc w:val="center"/>
        <w:tblLayout w:type="fixed"/>
        <w:tblLook w:val="04A0" w:firstRow="1" w:lastRow="0" w:firstColumn="1" w:lastColumn="0" w:noHBand="0" w:noVBand="1"/>
      </w:tblPr>
      <w:tblGrid>
        <w:gridCol w:w="1810"/>
        <w:gridCol w:w="738"/>
        <w:gridCol w:w="738"/>
        <w:gridCol w:w="738"/>
        <w:gridCol w:w="738"/>
        <w:gridCol w:w="738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C9138A" w:rsidRPr="00965FE9" w14:paraId="717691E8" w14:textId="77777777" w:rsidTr="00BB4301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6605E167" w14:textId="617D09E8" w:rsidR="00C9138A" w:rsidRPr="00F96D9B" w:rsidRDefault="00C9138A" w:rsidP="00C9138A">
            <w:pPr>
              <w:spacing w:after="0"/>
              <w:rPr>
                <w:rFonts w:ascii="Calibri" w:eastAsia="Calibri" w:hAnsi="Calibri"/>
                <w:sz w:val="18"/>
                <w:szCs w:val="18"/>
              </w:rPr>
            </w:pPr>
            <w:r w:rsidRPr="00C9138A">
              <w:rPr>
                <w:rFonts w:ascii="Calibri" w:eastAsia="Calibri" w:hAnsi="Calibri"/>
                <w:b/>
                <w:noProof/>
                <w:sz w:val="16"/>
                <w:szCs w:val="16"/>
                <w:lang w:val="pt-BR" w:eastAsia="pt-B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191D93" wp14:editId="7B246BF7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270</wp:posOffset>
                      </wp:positionV>
                      <wp:extent cx="1133475" cy="133350"/>
                      <wp:effectExtent l="0" t="0" r="28575" b="19050"/>
                      <wp:wrapNone/>
                      <wp:docPr id="6" name="Conector reto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3475" cy="1333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943397C" id="Conector reto 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05pt,.1pt" to="84.2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C9138A">
              <w:rPr>
                <w:rFonts w:ascii="Calibri" w:eastAsia="Calibri" w:hAnsi="Calibri"/>
                <w:b/>
                <w:sz w:val="16"/>
                <w:szCs w:val="16"/>
              </w:rPr>
              <w:t xml:space="preserve">Class                </w:t>
            </w:r>
            <w:r>
              <w:rPr>
                <w:rFonts w:ascii="Calibri" w:eastAsia="Calibri" w:hAnsi="Calibri"/>
                <w:b/>
                <w:sz w:val="16"/>
                <w:szCs w:val="16"/>
              </w:rPr>
              <w:t xml:space="preserve">   D</w:t>
            </w:r>
            <w:r w:rsidRPr="00C9138A">
              <w:rPr>
                <w:rFonts w:ascii="Calibri" w:eastAsia="Calibri" w:hAnsi="Calibri"/>
                <w:b/>
                <w:sz w:val="16"/>
                <w:szCs w:val="16"/>
              </w:rPr>
              <w:t>ata set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0AA51ED6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A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7B9CB93A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1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467ADCD5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2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7276AD78" w14:textId="66F235ED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1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4DE9C97B" w14:textId="3F48D800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2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1CE35B50" w14:textId="5A5B8C49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5932C78E" w14:textId="6F31F07A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4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0C1E74F8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1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77A1488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2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1724EFD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94D38D8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328A96E7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5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9CBECFE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6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6F4F9447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7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5AF856FC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8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042DF0AB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TST</w:t>
            </w:r>
          </w:p>
        </w:tc>
      </w:tr>
      <w:tr w:rsidR="00B13CE9" w:rsidRPr="00965FE9" w14:paraId="3B77372D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6CC85D8D" w14:textId="296E1565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8358BC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ic Acid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5DB9D63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3D5B0C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1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68F246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3194CA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1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3437B7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</w:p>
          <w:p w14:paraId="587E4E8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009816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65946A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09BD7A7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4510CCC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308DA19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447C5AB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1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71B128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3462E0B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5052C96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1</w:t>
            </w:r>
          </w:p>
          <w:p w14:paraId="130666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79F479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  <w:p w14:paraId="3489F57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B99F9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4D12AEB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1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60C61EE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2B9CCED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1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39B749F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479E913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935625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000B67E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509D9B6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  <w:p w14:paraId="496079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151916E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  <w:p w14:paraId="7E9120D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20A4DDE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6FE190A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</w:tc>
      </w:tr>
      <w:tr w:rsidR="00B13CE9" w:rsidRPr="00965FE9" w14:paraId="5143F861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678C9163" w14:textId="0E6D7817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ane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16B26D3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5614A0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705216A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183C980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67A132C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  <w:p w14:paraId="2E2544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66B2441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5FEA9AA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463C5F1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  <w:p w14:paraId="151824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5A34C9D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2</w:t>
            </w:r>
          </w:p>
          <w:p w14:paraId="362FA4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5CC7B91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75139BD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0C4E58B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1</w:t>
            </w:r>
          </w:p>
          <w:p w14:paraId="34ADC3E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940B4C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8</w:t>
            </w:r>
          </w:p>
          <w:p w14:paraId="126423E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6C297E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2</w:t>
            </w:r>
          </w:p>
          <w:p w14:paraId="124984B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974D1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01A141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5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268DB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2BC4645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8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84A5D66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7EDD095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9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0967C10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  <w:p w14:paraId="6C640F7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55B31D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  <w:p w14:paraId="53752C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4</w:t>
            </w:r>
          </w:p>
        </w:tc>
      </w:tr>
      <w:tr w:rsidR="00B13CE9" w:rsidRPr="00965FE9" w14:paraId="33EEECAA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379C8784" w14:textId="0221F0EB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6"/>
                <w:szCs w:val="16"/>
              </w:rPr>
              <w:t>G3</w:t>
            </w:r>
            <w:r w:rsidRPr="00965FE9">
              <w:rPr>
                <w:rFonts w:ascii="Calibri" w:eastAsia="Calibri" w:hAnsi="Calibri"/>
                <w:sz w:val="16"/>
                <w:szCs w:val="16"/>
              </w:rPr>
              <w:t>=</w:t>
            </w:r>
            <w:proofErr w:type="spellStart"/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alkane</w:t>
            </w:r>
            <w:proofErr w:type="spellEnd"/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0B07AA7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40239D6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315B44A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15657D4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7183F8F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6EF3E6D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1DEB935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7180EE6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7A462E1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7164334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2C10FB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  <w:p w14:paraId="228562D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722E5A0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773FA82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602317F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3D5B4E4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2D7A53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5E9B5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1F0415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4</w:t>
            </w:r>
          </w:p>
          <w:p w14:paraId="790714C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1FB4C0E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  <w:p w14:paraId="745A428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8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5B612C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74FA191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39A1F3F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  <w:p w14:paraId="1519AFA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1573D6A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17FFC29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49D87A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10EB54C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2F1F1A8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5749592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</w:tr>
      <w:tr w:rsidR="00B13CE9" w:rsidRPr="00965FE9" w14:paraId="0361A840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6FF9FD03" w14:textId="633807BA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sz w:val="16"/>
                <w:szCs w:val="16"/>
                <w:lang w:eastAsia="pt-BR"/>
              </w:rPr>
              <w:t>G4</w:t>
            </w:r>
            <w:r w:rsidRPr="00965FE9">
              <w:rPr>
                <w:rFonts w:ascii="Calibri" w:eastAsia="Times New Roman" w:hAnsi="Calibri"/>
                <w:sz w:val="16"/>
                <w:szCs w:val="16"/>
                <w:lang w:eastAsia="pt-BR"/>
              </w:rPr>
              <w:t>=</w:t>
            </w:r>
            <w:proofErr w:type="spellStart"/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alkene</w:t>
            </w:r>
            <w:proofErr w:type="spellEnd"/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646C525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  <w:p w14:paraId="2A9F2C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37721F0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  <w:p w14:paraId="301DC9E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01D691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  <w:p w14:paraId="1F8F66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5B60ACD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  <w:p w14:paraId="26D3A5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207186A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  <w:p w14:paraId="3E467A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30C6DFF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88B84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7B5ED82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0096749C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70439A6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682458E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573020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3821849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8E8314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  <w:p w14:paraId="7EB65E6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354FB270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D7D4EA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5B3E2518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7A21E2C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1</w:t>
            </w:r>
          </w:p>
          <w:p w14:paraId="0106F7E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</w:tr>
      <w:tr w:rsidR="00B13CE9" w:rsidRPr="00965FE9" w14:paraId="391BFC02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5480435E" w14:textId="06F5833A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5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enes and Alkynes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57A5414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79C5158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18D6ED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08578B3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21835DF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47B9C3E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3C9D143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711E3F2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3069909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1</w:t>
            </w:r>
          </w:p>
          <w:p w14:paraId="5CDCA70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18009DE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6AB638A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6BA9208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5252F46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5375EC6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6DFB09F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52BA9E8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  <w:p w14:paraId="5C5F76E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556082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5</w:t>
            </w:r>
          </w:p>
          <w:p w14:paraId="727C91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5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FEF126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  <w:p w14:paraId="01A24CF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5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A6E8A9F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DC8E42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1</w:t>
            </w:r>
          </w:p>
          <w:p w14:paraId="6EE4C0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58BF610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40FABA7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6DCF338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40F9926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4172155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8</w:t>
            </w:r>
          </w:p>
          <w:p w14:paraId="50AA877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</w:tc>
      </w:tr>
      <w:tr w:rsidR="00B13CE9" w:rsidRPr="00965FE9" w14:paraId="59E69CAB" w14:textId="77777777" w:rsidTr="00883D75">
        <w:trPr>
          <w:jc w:val="center"/>
        </w:trPr>
        <w:tc>
          <w:tcPr>
            <w:tcW w:w="1810" w:type="dxa"/>
            <w:tcBorders>
              <w:bottom w:val="single" w:sz="4" w:space="0" w:color="auto"/>
            </w:tcBorders>
            <w:vAlign w:val="center"/>
          </w:tcPr>
          <w:p w14:paraId="019FA469" w14:textId="1439FB89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4B516A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cohol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6472EEC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283FA06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2BF8D59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0426398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</w:tc>
        <w:tc>
          <w:tcPr>
            <w:tcW w:w="738" w:type="dxa"/>
            <w:tcBorders>
              <w:bottom w:val="single" w:sz="4" w:space="0" w:color="auto"/>
              <w:right w:val="single" w:sz="24" w:space="0" w:color="auto"/>
            </w:tcBorders>
          </w:tcPr>
          <w:p w14:paraId="497AA53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  <w:p w14:paraId="01205A3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</w:p>
        </w:tc>
        <w:tc>
          <w:tcPr>
            <w:tcW w:w="738" w:type="dxa"/>
            <w:tcBorders>
              <w:left w:val="single" w:sz="24" w:space="0" w:color="auto"/>
              <w:bottom w:val="single" w:sz="4" w:space="0" w:color="auto"/>
            </w:tcBorders>
          </w:tcPr>
          <w:p w14:paraId="51329F4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  <w:p w14:paraId="1E15BE8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433A8AB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  <w:p w14:paraId="37E89A9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14:paraId="717FACA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4A108BE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77D38D4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  <w:p w14:paraId="09DEF83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8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49E61F4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1C4B3FA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DD51D5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5</w:t>
            </w:r>
          </w:p>
          <w:p w14:paraId="43D282B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DEE967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  <w:p w14:paraId="450EBB6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6138418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4</w:t>
            </w:r>
          </w:p>
          <w:p w14:paraId="46377D9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59DABD2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  <w:p w14:paraId="3796BE0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2D051C5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  <w:p w14:paraId="381CEA8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485D39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3B80EB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</w:tc>
        <w:tc>
          <w:tcPr>
            <w:tcW w:w="737" w:type="dxa"/>
            <w:tcBorders>
              <w:bottom w:val="single" w:sz="4" w:space="0" w:color="auto"/>
              <w:right w:val="single" w:sz="24" w:space="0" w:color="auto"/>
            </w:tcBorders>
          </w:tcPr>
          <w:p w14:paraId="5BCF24D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  <w:p w14:paraId="34C607D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8</w:t>
            </w:r>
          </w:p>
        </w:tc>
        <w:tc>
          <w:tcPr>
            <w:tcW w:w="737" w:type="dxa"/>
            <w:tcBorders>
              <w:left w:val="single" w:sz="24" w:space="0" w:color="auto"/>
              <w:bottom w:val="single" w:sz="4" w:space="0" w:color="auto"/>
            </w:tcBorders>
          </w:tcPr>
          <w:p w14:paraId="2C2820A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  <w:p w14:paraId="1A7A1E3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</w:tr>
      <w:tr w:rsidR="00B13CE9" w:rsidRPr="00965FE9" w14:paraId="7DA920A4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7F1520C9" w14:textId="59AE8555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mide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6897C8F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6</w:t>
            </w:r>
          </w:p>
          <w:p w14:paraId="22056E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45726B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6</w:t>
            </w:r>
          </w:p>
          <w:p w14:paraId="518AA3F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4EC1096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6</w:t>
            </w:r>
          </w:p>
          <w:p w14:paraId="5E92A9F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B8FDB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2</w:t>
            </w:r>
          </w:p>
          <w:p w14:paraId="18F0043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4ADF7DE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6</w:t>
            </w:r>
          </w:p>
          <w:p w14:paraId="7AEE471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22AD37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6</w:t>
            </w:r>
          </w:p>
          <w:p w14:paraId="600045D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0584245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39740D2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342882CE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12EEE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5074304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46CFE45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6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46354D0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1B98ECB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6A7FCC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6</w:t>
            </w:r>
          </w:p>
          <w:p w14:paraId="159941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380F13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  <w:p w14:paraId="74B27F5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7ECC9E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8</w:t>
            </w:r>
          </w:p>
          <w:p w14:paraId="0AEE2E9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6E7D9E2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2</w:t>
            </w:r>
          </w:p>
          <w:p w14:paraId="64286B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</w:tr>
      <w:tr w:rsidR="00B13CE9" w:rsidRPr="00965FE9" w14:paraId="38044E6E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5C563235" w14:textId="4092A59D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8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mine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1D0F43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  <w:p w14:paraId="7834ECF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172BE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49F6C27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5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A8EAA8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  <w:p w14:paraId="6E3063A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516B74A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2267F27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8CE262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  <w:p w14:paraId="679AC5B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79EE62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</w:p>
          <w:p w14:paraId="65EF36C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5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514A83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  <w:p w14:paraId="2486038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4440FDD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  <w:p w14:paraId="0C57381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90F7E0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  <w:p w14:paraId="3263C5A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8A2D7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</w:p>
          <w:p w14:paraId="5A3D095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29D42B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  <w:p w14:paraId="1614A7E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17AA296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8BC2185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45EBAAA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712BF34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8</w:t>
            </w:r>
          </w:p>
          <w:p w14:paraId="3E21F8B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385038D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9</w:t>
            </w:r>
          </w:p>
          <w:p w14:paraId="78A0485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</w:tr>
      <w:tr w:rsidR="00B13CE9" w:rsidRPr="00965FE9" w14:paraId="77793EAD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1841B28C" w14:textId="70A803E3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9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nilines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2B6B5D8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50EF03F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C78F0D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46BCC3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529C137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48A2CD0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8A0BD3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3986E25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6A6A9E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42D1E66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97FE5B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0A9B719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0861BA3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2830F22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78C74BE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10B91AB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843BBD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  <w:p w14:paraId="498B337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C42A48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23AE239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A97FD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63F224D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B7BBF4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9</w:t>
            </w:r>
          </w:p>
          <w:p w14:paraId="356677C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70D53A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154FD38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27317B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0462C03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B7509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33F18F9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51F0A9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22E648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8</w:t>
            </w:r>
          </w:p>
        </w:tc>
      </w:tr>
      <w:tr w:rsidR="00B13CE9" w:rsidRPr="00965FE9" w14:paraId="0BC7BEB1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016678AC" w14:textId="3053481D" w:rsidR="00B13CE9" w:rsidRPr="002534D4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  <w:lang w:val="it-IT"/>
              </w:rPr>
            </w:pPr>
            <w:r w:rsidRPr="002534D4">
              <w:rPr>
                <w:rFonts w:ascii="Calibri" w:eastAsia="Times New Roman" w:hAnsi="Calibri"/>
                <w:b/>
                <w:sz w:val="16"/>
                <w:szCs w:val="16"/>
                <w:lang w:val="it-IT" w:eastAsia="pt-BR"/>
              </w:rPr>
              <w:t>G10</w:t>
            </w:r>
            <w:r w:rsidRPr="002534D4">
              <w:rPr>
                <w:rFonts w:ascii="Calibri" w:eastAsia="Times New Roman" w:hAnsi="Calibri"/>
                <w:sz w:val="16"/>
                <w:szCs w:val="16"/>
                <w:lang w:val="it-IT" w:eastAsia="pt-BR"/>
              </w:rPr>
              <w:t>=</w:t>
            </w:r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Benzene and </w:t>
            </w:r>
            <w:proofErr w:type="spellStart"/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lkylbenzene</w:t>
            </w:r>
            <w:proofErr w:type="spellEnd"/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533021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788F40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AAF014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9</w:t>
            </w:r>
          </w:p>
          <w:p w14:paraId="16D1FCC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0DA55C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231968B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0D321E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  <w:p w14:paraId="5EC76FB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4154AB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5FE0581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CA190F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  <w:p w14:paraId="1D42A58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0D3F69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7EA6F50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66143F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2</w:t>
            </w:r>
          </w:p>
          <w:p w14:paraId="31CA7A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FD5BF1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610030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  <w:p w14:paraId="2F504C0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6817C6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8</w:t>
            </w:r>
          </w:p>
          <w:p w14:paraId="208DC5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9E32E9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  <w:p w14:paraId="1B7E47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681E1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4FA8B93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6D6577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2</w:t>
            </w:r>
          </w:p>
          <w:p w14:paraId="37E6139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108AA43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31CB487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EA8FA8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13A0682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5</w:t>
            </w:r>
          </w:p>
        </w:tc>
      </w:tr>
      <w:tr w:rsidR="00B13CE9" w:rsidRPr="00965FE9" w14:paraId="1522DCD0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08EB33B7" w14:textId="1EA61C59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alobenzene</w:t>
            </w:r>
            <w:proofErr w:type="spellEnd"/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422BBB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22CFF2B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1E9F81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6844FEC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39EE104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  <w:p w14:paraId="7CF419C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B8F111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7A90433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B6EE82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38CDC88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49920BF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  <w:p w14:paraId="02E24D1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3EB51C7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  <w:p w14:paraId="4511CD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6FD420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4CDA346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A19EA1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4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F35C8B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7</w:t>
            </w:r>
          </w:p>
          <w:p w14:paraId="4D632C2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0A22CE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  <w:p w14:paraId="18A2B95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5AC59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2FE7E92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EE74F6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3ADE405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B582C1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  <w:p w14:paraId="00A055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1F5815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  <w:p w14:paraId="627048B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8A3675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  <w:p w14:paraId="7FC073A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</w:tc>
      </w:tr>
      <w:tr w:rsidR="00B13CE9" w:rsidRPr="00965FE9" w14:paraId="041B4D78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757DE21D" w14:textId="6BF1AB1F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2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167347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Biphenyl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958687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4FACC03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156411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550AE92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E9FCEB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73CB2AB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543354B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504622B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DAF64D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3CBD083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AF1EE7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6E56310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7BA4E08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7F4620A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405FE53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6</w:t>
            </w:r>
          </w:p>
          <w:p w14:paraId="39E91F2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F5D39D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7681C88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BF786F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12017EF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E71478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6</w:t>
            </w:r>
          </w:p>
          <w:p w14:paraId="3AD14EB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AC6CD4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07BDF91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E0A524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0D02727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1EDF3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10A19A2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2A2E0E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5D9A832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BA6B12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14E72FA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</w:tr>
      <w:tr w:rsidR="00B13CE9" w:rsidRPr="00965FE9" w14:paraId="1D1D61A6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2677B27D" w14:textId="4EFB66E0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3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Carbonyl Compounds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59071A3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00864BD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7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B17202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  <w:p w14:paraId="0138B3B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7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752252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256733B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0336BE1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  <w:p w14:paraId="6626E89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5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DB6F00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6E24473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0CBF14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  <w:p w14:paraId="2AF304F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4812FE2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  <w:p w14:paraId="1BAC216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358938E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C58549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3B16BC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  <w:p w14:paraId="187FE2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8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D118CC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  <w:p w14:paraId="2552BB3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1E5B9E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  <w:p w14:paraId="151982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EBE887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3E8532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6E80A0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  <w:p w14:paraId="5ED61FC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78F43E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  <w:p w14:paraId="2E2CF0D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D209F4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378C517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</w:tr>
      <w:tr w:rsidR="00B13CE9" w:rsidRPr="00965FE9" w14:paraId="4B11E177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0B37F1FA" w14:textId="13891D77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sz w:val="16"/>
                <w:szCs w:val="16"/>
                <w:lang w:eastAsia="pt-BR"/>
              </w:rPr>
              <w:t>G14</w:t>
            </w:r>
            <w:r w:rsidRPr="00965FE9">
              <w:rPr>
                <w:rFonts w:ascii="Calibri" w:eastAsia="Times New Roman" w:hAnsi="Calibri"/>
                <w:sz w:val="16"/>
                <w:szCs w:val="16"/>
                <w:lang w:eastAsia="pt-BR"/>
              </w:rPr>
              <w:t>=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Benzene Derivatives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C4AC10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5ADC5F7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5347595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  <w:p w14:paraId="733AEA7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4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3640E5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72B9704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4F15229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78DDE4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3952D2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3CF1A21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9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1CE4D2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  <w:p w14:paraId="116D746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F16D0A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194F9CF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1E44903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475D261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B8BC66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1C4658A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1C390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5699C08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37C157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2A5084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DF01A1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2F2502C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9E9396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434D0B5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DB84B3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9</w:t>
            </w:r>
          </w:p>
          <w:p w14:paraId="222B461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712BCB0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1</w:t>
            </w:r>
          </w:p>
          <w:p w14:paraId="38187E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1EBF55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3</w:t>
            </w:r>
          </w:p>
          <w:p w14:paraId="2D37A71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</w:tr>
      <w:tr w:rsidR="00B13CE9" w:rsidRPr="00965FE9" w14:paraId="4C7D93ED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08037058" w14:textId="34B079B3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5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ter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06F998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306944C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5180438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40AABB6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0E51F5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  <w:p w14:paraId="20EFFEC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20F19A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0857D5F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4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CB8245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2F5725F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D58B1C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  <w:p w14:paraId="0EA8DD7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7F45AEB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  <w:p w14:paraId="2F4DA0E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0230E7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BEDF24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2275210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6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28003A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3</w:t>
            </w:r>
          </w:p>
          <w:p w14:paraId="0418BA7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3B5514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  <w:p w14:paraId="1DFCD60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7AC682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7C25235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7C9CC1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  <w:p w14:paraId="53A8A37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794F7A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  <w:p w14:paraId="78ECDA0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3175A9D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9</w:t>
            </w:r>
          </w:p>
          <w:p w14:paraId="0A009E4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4C3E99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7AE55F1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</w:tc>
      </w:tr>
      <w:tr w:rsidR="00B13CE9" w:rsidRPr="00965FE9" w14:paraId="241A73D4" w14:textId="77777777" w:rsidTr="00883D75">
        <w:trPr>
          <w:jc w:val="center"/>
        </w:trPr>
        <w:tc>
          <w:tcPr>
            <w:tcW w:w="1810" w:type="dxa"/>
            <w:tcBorders>
              <w:top w:val="single" w:sz="4" w:space="0" w:color="auto"/>
            </w:tcBorders>
            <w:vAlign w:val="center"/>
          </w:tcPr>
          <w:p w14:paraId="08A0C923" w14:textId="4806F5B9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t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er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B50F5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</w:p>
          <w:p w14:paraId="0BEB873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65AE1FA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</w:p>
          <w:p w14:paraId="6400C3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0C5129F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  <w:p w14:paraId="20C34C5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F5438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  <w:p w14:paraId="5D13640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4BF1B890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1342397E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6EA44DB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  <w:p w14:paraId="304584F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760B201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3DB182E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73B601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BE177B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3</w:t>
            </w:r>
          </w:p>
          <w:p w14:paraId="03B9A36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3BDB78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4</w:t>
            </w:r>
          </w:p>
          <w:p w14:paraId="2036701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377D99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7E3FDAF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087C50A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39EFFC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3</w:t>
            </w:r>
          </w:p>
          <w:p w14:paraId="05C650E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</w:p>
        </w:tc>
      </w:tr>
    </w:tbl>
    <w:p w14:paraId="25DA518D" w14:textId="77777777" w:rsidR="004F011D" w:rsidRDefault="004F011D" w:rsidP="00390A1F"/>
    <w:p w14:paraId="43775747" w14:textId="77777777" w:rsidR="004F011D" w:rsidRDefault="004F011D">
      <w:pPr>
        <w:adjustRightInd/>
        <w:snapToGrid/>
        <w:spacing w:after="0"/>
      </w:pPr>
      <w:r>
        <w:br w:type="page"/>
      </w:r>
    </w:p>
    <w:p w14:paraId="545C1C74" w14:textId="77777777" w:rsidR="00390A1F" w:rsidRDefault="007851A8" w:rsidP="00390A1F">
      <w:r w:rsidRPr="00965FE9">
        <w:rPr>
          <w:rFonts w:ascii="Calibri" w:eastAsia="Calibri" w:hAnsi="Calibri"/>
          <w:noProof/>
          <w:sz w:val="18"/>
          <w:szCs w:val="18"/>
          <w:lang w:val="pt-BR" w:eastAsia="pt-BR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970831" wp14:editId="32148F1E">
                <wp:simplePos x="0" y="0"/>
                <wp:positionH relativeFrom="column">
                  <wp:posOffset>566738</wp:posOffset>
                </wp:positionH>
                <wp:positionV relativeFrom="paragraph">
                  <wp:posOffset>299403</wp:posOffset>
                </wp:positionV>
                <wp:extent cx="1166812" cy="142875"/>
                <wp:effectExtent l="0" t="0" r="33655" b="28575"/>
                <wp:wrapNone/>
                <wp:docPr id="3" name="Conector re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6812" cy="1428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0AC9246" id="Conector reto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65pt,23.6pt" to="136.5pt,3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" strokecolor="windowText" strokeweight=".5pt">
                <v:stroke joinstyle="miter"/>
              </v:line>
            </w:pict>
          </mc:Fallback>
        </mc:AlternateContent>
      </w:r>
    </w:p>
    <w:tbl>
      <w:tblPr>
        <w:tblStyle w:val="Tabelacomgrade4"/>
        <w:tblW w:w="13608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710"/>
        <w:gridCol w:w="738"/>
        <w:gridCol w:w="738"/>
        <w:gridCol w:w="738"/>
        <w:gridCol w:w="738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C9138A" w:rsidRPr="00965FE9" w14:paraId="20852046" w14:textId="77777777" w:rsidTr="00BB4301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6CBC69ED" w14:textId="57869783" w:rsidR="00C9138A" w:rsidRPr="007A36A8" w:rsidRDefault="00C9138A" w:rsidP="00C9138A">
            <w:pPr>
              <w:spacing w:after="0"/>
              <w:rPr>
                <w:rFonts w:ascii="Calibri" w:eastAsia="Calibri" w:hAnsi="Calibri"/>
                <w:b/>
                <w:sz w:val="16"/>
                <w:szCs w:val="16"/>
              </w:rPr>
            </w:pPr>
            <w:r w:rsidRPr="007A36A8">
              <w:rPr>
                <w:rFonts w:ascii="Calibri" w:eastAsia="Calibri" w:hAnsi="Calibri"/>
                <w:b/>
                <w:noProof/>
                <w:sz w:val="16"/>
                <w:szCs w:val="16"/>
                <w:lang w:val="pt-BR" w:eastAsia="pt-B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16F6EDB" wp14:editId="0AFCA17A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270</wp:posOffset>
                      </wp:positionV>
                      <wp:extent cx="1162050" cy="133350"/>
                      <wp:effectExtent l="0" t="0" r="19050" b="19050"/>
                      <wp:wrapNone/>
                      <wp:docPr id="5" name="Conector reto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2050" cy="1333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874D37F" id="Conector reto 5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05pt,.1pt" to="86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C9138A">
              <w:rPr>
                <w:rFonts w:ascii="Calibri" w:eastAsia="Calibri" w:hAnsi="Calibri"/>
                <w:b/>
                <w:sz w:val="16"/>
                <w:szCs w:val="16"/>
              </w:rPr>
              <w:t xml:space="preserve">Class                </w:t>
            </w:r>
            <w:r>
              <w:rPr>
                <w:rFonts w:ascii="Calibri" w:eastAsia="Calibri" w:hAnsi="Calibri"/>
                <w:b/>
                <w:sz w:val="16"/>
                <w:szCs w:val="16"/>
              </w:rPr>
              <w:t xml:space="preserve">    D</w:t>
            </w:r>
            <w:r w:rsidRPr="00C9138A">
              <w:rPr>
                <w:rFonts w:ascii="Calibri" w:eastAsia="Calibri" w:hAnsi="Calibri"/>
                <w:b/>
                <w:sz w:val="16"/>
                <w:szCs w:val="16"/>
              </w:rPr>
              <w:t>ata set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1338967F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A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CF2411A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1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74B880C6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H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65310F5C" w14:textId="5E9763E0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1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62717C3" w14:textId="78B71FC1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2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44C7576D" w14:textId="764E50B9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3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E71C44B" w14:textId="52B0EB2C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>
              <w:rPr>
                <w:rFonts w:ascii="Calibri" w:eastAsia="Calibri" w:hAnsi="Calibri"/>
                <w:b/>
                <w:sz w:val="18"/>
                <w:szCs w:val="18"/>
              </w:rPr>
              <w:t>F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D8446F6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6A343C7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2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06BFF29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3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A28A7E1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4BD305D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8F54085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6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3B8F4E6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4997F971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E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66492E61" w14:textId="77777777" w:rsidR="00C9138A" w:rsidRPr="00965FE9" w:rsidRDefault="00C9138A" w:rsidP="00C9138A">
            <w:pPr>
              <w:spacing w:after="0"/>
              <w:jc w:val="center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b/>
                <w:sz w:val="18"/>
                <w:szCs w:val="18"/>
              </w:rPr>
              <w:t>TST</w:t>
            </w:r>
          </w:p>
        </w:tc>
      </w:tr>
      <w:tr w:rsidR="00B13CE9" w:rsidRPr="00965FE9" w14:paraId="6E8DCCA7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2E33D986" w14:textId="3457D80B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henylurea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162CB71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4C786C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42E5977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7CEFF38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C5ECA0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7B7940B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5B5767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4D8E8AF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07640E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03A4E4F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, 43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67EFB1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71723A0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4628207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0C714E1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71CCB2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4F4270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58A3F8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13B45E9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, 07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99E597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1ADB1F6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351290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3B9F03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E46B9F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5A58F11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125568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3075066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, 43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4829DD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71ED27F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32228AF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723AF38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5A9DB0A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, 430</w:t>
            </w:r>
          </w:p>
        </w:tc>
      </w:tr>
      <w:tr w:rsidR="00B13CE9" w:rsidRPr="00965FE9" w14:paraId="32C16359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50F11D66" w14:textId="2DA26D9F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8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henols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4D01C04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73A1EA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6BB816E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1054B6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CDF9C0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49715A8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1CAC0BA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0F46AD4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57240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2B1F7CC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203BC6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1460C0C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ECF31B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4DB3C4A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48CF05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2DED55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8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4F43C2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28B4650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B95AF7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287938D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D86EE1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4C69D67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3550D0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40E1030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33D322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2DBAC90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1BE115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23AC189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1C3908F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531AB67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42D6C3E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44274CF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1</w:t>
            </w:r>
          </w:p>
        </w:tc>
      </w:tr>
      <w:tr w:rsidR="00B13CE9" w:rsidRPr="00965FE9" w14:paraId="39A274F3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400D1437" w14:textId="7687E8C4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19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50CD556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8</w:t>
            </w:r>
          </w:p>
          <w:p w14:paraId="7051241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3E21C2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8</w:t>
            </w:r>
          </w:p>
          <w:p w14:paraId="445F255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1128495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5192FE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0F2FCC9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8</w:t>
            </w:r>
          </w:p>
          <w:p w14:paraId="37C793D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E7E9B2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5A132C6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2C9AD0A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4A440FE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302209D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24DFAA6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3985D6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744E0AE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86C7B5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9</w:t>
            </w:r>
          </w:p>
          <w:p w14:paraId="64C52D8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B71256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EB3EC0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773ABA2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4B8C117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786AAC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6452054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</w:tr>
      <w:tr w:rsidR="00B13CE9" w:rsidRPr="00965FE9" w14:paraId="7C2F53D2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286D7288" w14:textId="4364296C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0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romatic 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09CFA69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9</w:t>
            </w:r>
          </w:p>
          <w:p w14:paraId="7E36F1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1CD1406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8</w:t>
            </w:r>
          </w:p>
          <w:p w14:paraId="229F518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550894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9</w:t>
            </w:r>
          </w:p>
          <w:p w14:paraId="453B528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0FDA2E6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40322C8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1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5FE444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  <w:p w14:paraId="531D8D2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2FBCCDB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8</w:t>
            </w:r>
          </w:p>
          <w:p w14:paraId="792C8FF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3D9BD03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9</w:t>
            </w:r>
          </w:p>
          <w:p w14:paraId="1D8EE38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DBAC7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518FA13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E28BF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3</w:t>
            </w:r>
          </w:p>
          <w:p w14:paraId="4C45A46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6BFCB8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8</w:t>
            </w:r>
          </w:p>
          <w:p w14:paraId="26F0771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214FD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2A3EA9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0ED48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A0B69B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2</w:t>
            </w:r>
          </w:p>
          <w:p w14:paraId="52E4B95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BA779EE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6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2FD56D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9</w:t>
            </w:r>
          </w:p>
          <w:p w14:paraId="5BF90C2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7C535D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253BA4D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</w:tr>
      <w:tr w:rsidR="00B13CE9" w:rsidRPr="00965FE9" w14:paraId="754C7D35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3EAF9454" w14:textId="3545D2CF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1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olyaromatic</w:t>
            </w:r>
            <w:proofErr w:type="spellEnd"/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Heterocyc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70DA29D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  <w:p w14:paraId="7C84EAD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1231EEC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20A23CC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0B0395F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  <w:p w14:paraId="239DB4A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7427FE72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D5959D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  <w:p w14:paraId="27D7914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13EC146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62D85AB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1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11CCC0A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68CC5FE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38799E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  <w:p w14:paraId="0426FD5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6D2D49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1319B3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71C4CF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3C1A49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6D39D7B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6F4D37BF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1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00607FD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</w:p>
          <w:p w14:paraId="111532D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</w:tr>
      <w:tr w:rsidR="00B13CE9" w:rsidRPr="00965FE9" w14:paraId="7048D20B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126C4250" w14:textId="0BBD6D41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2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P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A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5E38BDD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41D8E07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38270D0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4D2B349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0D8E1C9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1FEA9CA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0687779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160306E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0D2C0D0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2</w:t>
            </w:r>
          </w:p>
          <w:p w14:paraId="6DFD9CB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571EF0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6EEB8B3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5D4905F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5575A85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1DC72D5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2</w:t>
            </w:r>
          </w:p>
          <w:p w14:paraId="7D23AE2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CDE2EC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2</w:t>
            </w:r>
          </w:p>
          <w:p w14:paraId="52B5126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7900DA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2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C6797E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  <w:p w14:paraId="6D3B5E8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9A5F9D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0F6EB21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4B3791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5</w:t>
            </w:r>
          </w:p>
          <w:p w14:paraId="14396BE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6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9ED631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2</w:t>
            </w:r>
          </w:p>
          <w:p w14:paraId="23006CD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625B25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5DB00E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46316AD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70DD2E5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0</w:t>
            </w:r>
          </w:p>
        </w:tc>
      </w:tr>
      <w:tr w:rsidR="00B13CE9" w:rsidRPr="00965FE9" w14:paraId="3CE6C937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34AEE09D" w14:textId="2DE2C6FE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3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Nitrile</w:t>
            </w:r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33EBC12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765EA28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78E04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0E4840D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04ED22E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186179E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6E8E2EF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5FABAAD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57C5EB7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5EE753F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6B8D818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3</w:t>
            </w:r>
          </w:p>
          <w:p w14:paraId="2EAFCEF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9A4DF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3516B46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3</w:t>
            </w:r>
          </w:p>
          <w:p w14:paraId="4313DF2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C64F88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3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89ECAD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  <w:p w14:paraId="7ED9D50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7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05CD7B4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36FF2CA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5</w:t>
            </w:r>
          </w:p>
          <w:p w14:paraId="7660148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F00321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7</w:t>
            </w:r>
          </w:p>
          <w:p w14:paraId="258DAAD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8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6DFCCD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3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12C1A8E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2A7854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8</w:t>
            </w:r>
          </w:p>
          <w:p w14:paraId="6545AC1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5</w:t>
            </w:r>
          </w:p>
        </w:tc>
      </w:tr>
      <w:tr w:rsidR="00B13CE9" w:rsidRPr="00965FE9" w14:paraId="4FA660A0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</w:tcBorders>
            <w:vAlign w:val="center"/>
          </w:tcPr>
          <w:p w14:paraId="7CC20FEE" w14:textId="2BD30A00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4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="00795B9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Nitroalkane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right w:val="single" w:sz="24" w:space="0" w:color="auto"/>
            </w:tcBorders>
          </w:tcPr>
          <w:p w14:paraId="3BEA0C3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1CE312B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4E51B89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302274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8" w:type="dxa"/>
            <w:tcBorders>
              <w:top w:val="single" w:sz="4" w:space="0" w:color="auto"/>
              <w:right w:val="single" w:sz="24" w:space="0" w:color="auto"/>
            </w:tcBorders>
          </w:tcPr>
          <w:p w14:paraId="34DA87E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3E9D0CE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</w:tcBorders>
          </w:tcPr>
          <w:p w14:paraId="2A05AFA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37312F9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14:paraId="74FB0F4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  <w:p w14:paraId="5E86718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66BD6A2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0B9E69E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5750C56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50B243D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1E1116D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7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26674A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7F957C9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24D96B7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3FDBB4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8069251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right w:val="single" w:sz="24" w:space="0" w:color="auto"/>
            </w:tcBorders>
          </w:tcPr>
          <w:p w14:paraId="2F283379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3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</w:tcBorders>
          </w:tcPr>
          <w:p w14:paraId="344B8126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5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</w:tr>
      <w:tr w:rsidR="00B13CE9" w:rsidRPr="00965FE9" w14:paraId="7A88C101" w14:textId="77777777" w:rsidTr="00B13CE9">
        <w:trPr>
          <w:jc w:val="center"/>
        </w:trPr>
        <w:tc>
          <w:tcPr>
            <w:tcW w:w="1838" w:type="dxa"/>
            <w:vAlign w:val="center"/>
          </w:tcPr>
          <w:p w14:paraId="3CD5C174" w14:textId="365E49FE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5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Nitrobenzene</w:t>
            </w:r>
          </w:p>
        </w:tc>
        <w:tc>
          <w:tcPr>
            <w:tcW w:w="710" w:type="dxa"/>
            <w:tcBorders>
              <w:right w:val="single" w:sz="24" w:space="0" w:color="auto"/>
            </w:tcBorders>
          </w:tcPr>
          <w:p w14:paraId="6F6B451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0147A92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35301C0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  <w:p w14:paraId="11AEEA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</w:tc>
        <w:tc>
          <w:tcPr>
            <w:tcW w:w="738" w:type="dxa"/>
            <w:tcBorders>
              <w:right w:val="single" w:sz="24" w:space="0" w:color="auto"/>
            </w:tcBorders>
          </w:tcPr>
          <w:p w14:paraId="7E6C753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21D9F38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4160157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  <w:p w14:paraId="1E23B85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</w:tc>
        <w:tc>
          <w:tcPr>
            <w:tcW w:w="738" w:type="dxa"/>
          </w:tcPr>
          <w:p w14:paraId="5B63BA1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1BE7186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8" w:type="dxa"/>
          </w:tcPr>
          <w:p w14:paraId="0BA0715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2529512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  <w:p w14:paraId="3D1C102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78A381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  <w:p w14:paraId="33A1739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6</w:t>
            </w:r>
          </w:p>
        </w:tc>
        <w:tc>
          <w:tcPr>
            <w:tcW w:w="737" w:type="dxa"/>
          </w:tcPr>
          <w:p w14:paraId="53DC933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50088EA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  <w:tc>
          <w:tcPr>
            <w:tcW w:w="737" w:type="dxa"/>
          </w:tcPr>
          <w:p w14:paraId="735494A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</w:tcPr>
          <w:p w14:paraId="0ED870B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9</w:t>
            </w:r>
          </w:p>
          <w:p w14:paraId="2067E07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7" w:type="dxa"/>
          </w:tcPr>
          <w:p w14:paraId="4C1BD900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</w:tcPr>
          <w:p w14:paraId="6360BAA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</w:tcPr>
          <w:p w14:paraId="10E66B5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72B0E96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07F71DD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1</w:t>
            </w:r>
          </w:p>
          <w:p w14:paraId="2E4079A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2</w:t>
            </w:r>
          </w:p>
        </w:tc>
      </w:tr>
      <w:tr w:rsidR="00B13CE9" w:rsidRPr="00965FE9" w14:paraId="5E067092" w14:textId="77777777" w:rsidTr="00B13CE9">
        <w:trPr>
          <w:jc w:val="center"/>
        </w:trPr>
        <w:tc>
          <w:tcPr>
            <w:tcW w:w="1838" w:type="dxa"/>
            <w:vAlign w:val="center"/>
          </w:tcPr>
          <w:p w14:paraId="6B61376D" w14:textId="4B5E5E0E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6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o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p</w:t>
            </w:r>
            <w:r w:rsidRPr="002C43DD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hosphorus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Compounds</w:t>
            </w:r>
          </w:p>
        </w:tc>
        <w:tc>
          <w:tcPr>
            <w:tcW w:w="710" w:type="dxa"/>
            <w:tcBorders>
              <w:right w:val="single" w:sz="24" w:space="0" w:color="auto"/>
            </w:tcBorders>
          </w:tcPr>
          <w:p w14:paraId="0B98386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  <w:p w14:paraId="69B7846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405E5E5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7F563F6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  <w:tcBorders>
              <w:right w:val="single" w:sz="24" w:space="0" w:color="auto"/>
            </w:tcBorders>
          </w:tcPr>
          <w:p w14:paraId="2ACACEF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  <w:p w14:paraId="4172F2C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71D9CC8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4B89703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8" w:type="dxa"/>
          </w:tcPr>
          <w:p w14:paraId="72A338A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  <w:p w14:paraId="7AC1923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</w:tcPr>
          <w:p w14:paraId="6F126A1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307D042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4714C8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03680D4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2</w:t>
            </w:r>
          </w:p>
          <w:p w14:paraId="49D24E7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  <w:tc>
          <w:tcPr>
            <w:tcW w:w="737" w:type="dxa"/>
          </w:tcPr>
          <w:p w14:paraId="2418CD6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668C954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</w:tcPr>
          <w:p w14:paraId="3A487D3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</w:tcPr>
          <w:p w14:paraId="09F99E4D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</w:tcPr>
          <w:p w14:paraId="483A9D3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0BAEAF3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2</w:t>
            </w:r>
          </w:p>
        </w:tc>
        <w:tc>
          <w:tcPr>
            <w:tcW w:w="737" w:type="dxa"/>
          </w:tcPr>
          <w:p w14:paraId="4783743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3</w:t>
            </w:r>
          </w:p>
          <w:p w14:paraId="190F440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</w:tc>
        <w:tc>
          <w:tcPr>
            <w:tcW w:w="737" w:type="dxa"/>
          </w:tcPr>
          <w:p w14:paraId="79B130F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1DB0093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  <w:p w14:paraId="055F21B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4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2D9DE21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  <w:p w14:paraId="1CF7806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0</w:t>
            </w:r>
          </w:p>
        </w:tc>
      </w:tr>
      <w:tr w:rsidR="00B13CE9" w:rsidRPr="00965FE9" w14:paraId="44AD5642" w14:textId="77777777" w:rsidTr="00B13CE9">
        <w:trPr>
          <w:jc w:val="center"/>
        </w:trPr>
        <w:tc>
          <w:tcPr>
            <w:tcW w:w="1838" w:type="dxa"/>
            <w:vAlign w:val="center"/>
          </w:tcPr>
          <w:p w14:paraId="381979DD" w14:textId="239A7BAA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7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 w:rsidRPr="00100EFE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Organosulphur</w:t>
            </w:r>
            <w:proofErr w:type="spellEnd"/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 xml:space="preserve"> Compounds</w:t>
            </w:r>
          </w:p>
        </w:tc>
        <w:tc>
          <w:tcPr>
            <w:tcW w:w="710" w:type="dxa"/>
            <w:tcBorders>
              <w:right w:val="single" w:sz="24" w:space="0" w:color="auto"/>
            </w:tcBorders>
          </w:tcPr>
          <w:p w14:paraId="4464F18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6F934EAA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013DC28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395D593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8" w:type="dxa"/>
            <w:tcBorders>
              <w:right w:val="single" w:sz="24" w:space="0" w:color="auto"/>
            </w:tcBorders>
          </w:tcPr>
          <w:p w14:paraId="4D33689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9</w:t>
            </w:r>
          </w:p>
          <w:p w14:paraId="4840729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8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6B7845B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</w:p>
          <w:p w14:paraId="0016A4C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8" w:type="dxa"/>
          </w:tcPr>
          <w:p w14:paraId="7FBBCAA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9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</w:tcPr>
          <w:p w14:paraId="6259F4C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30117AC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29A0B688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158751C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0358247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  <w:tc>
          <w:tcPr>
            <w:tcW w:w="737" w:type="dxa"/>
          </w:tcPr>
          <w:p w14:paraId="677CC5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</w:tcPr>
          <w:p w14:paraId="38A8DD8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7</w:t>
            </w:r>
          </w:p>
          <w:p w14:paraId="4148633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</w:tc>
        <w:tc>
          <w:tcPr>
            <w:tcW w:w="737" w:type="dxa"/>
          </w:tcPr>
          <w:p w14:paraId="1113B5B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</w:tcPr>
          <w:p w14:paraId="3C2DDFF4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3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</w:tcPr>
          <w:p w14:paraId="46F5644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5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9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</w:tcPr>
          <w:p w14:paraId="4F1449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6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0</w:t>
            </w:r>
          </w:p>
          <w:p w14:paraId="584B70E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15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6136EE0F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  <w:vertAlign w:val="superscript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8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1357B2B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0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  <w:p w14:paraId="26707E6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0</w:t>
            </w:r>
          </w:p>
        </w:tc>
      </w:tr>
      <w:tr w:rsidR="00B13CE9" w:rsidRPr="00965FE9" w14:paraId="623DC1DE" w14:textId="77777777" w:rsidTr="00B13CE9">
        <w:trPr>
          <w:jc w:val="center"/>
        </w:trPr>
        <w:tc>
          <w:tcPr>
            <w:tcW w:w="18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D307F4" w14:textId="6E367C5B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8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</w:t>
            </w:r>
            <w:proofErr w:type="spellStart"/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Triazine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</w:t>
            </w:r>
            <w:proofErr w:type="spellEnd"/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</w:tcPr>
          <w:p w14:paraId="62E4FDA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05E3934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</w:tcPr>
          <w:p w14:paraId="06952F8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244D451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</w:tcPr>
          <w:p w14:paraId="4360E856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</w:tcPr>
          <w:p w14:paraId="77BE08AD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14:paraId="505FC218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14:paraId="04A5E64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6B7F867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</w:tcPr>
          <w:p w14:paraId="16571D5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</w:tcBorders>
          </w:tcPr>
          <w:p w14:paraId="270D4170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42942D5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499B6F24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6B03957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0388CFF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329F0E53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4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1AF5469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  <w:p w14:paraId="4EA1F0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0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  <w:right w:val="single" w:sz="24" w:space="0" w:color="auto"/>
            </w:tcBorders>
          </w:tcPr>
          <w:p w14:paraId="359F385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--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</w:tcPr>
          <w:p w14:paraId="384256D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  <w:p w14:paraId="6409ACF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7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</w:tc>
      </w:tr>
      <w:tr w:rsidR="00B13CE9" w:rsidRPr="00965FE9" w14:paraId="3D8AEE1B" w14:textId="77777777" w:rsidTr="00B13CE9">
        <w:trPr>
          <w:jc w:val="center"/>
        </w:trPr>
        <w:tc>
          <w:tcPr>
            <w:tcW w:w="1838" w:type="dxa"/>
            <w:vAlign w:val="center"/>
          </w:tcPr>
          <w:p w14:paraId="764353B0" w14:textId="2BD10B8A" w:rsidR="00B13CE9" w:rsidRPr="00965FE9" w:rsidRDefault="00B13CE9" w:rsidP="00B13CE9">
            <w:pPr>
              <w:spacing w:after="0"/>
              <w:rPr>
                <w:rFonts w:ascii="Calibri" w:eastAsia="Calibri" w:hAnsi="Calibri"/>
                <w:b/>
                <w:sz w:val="18"/>
                <w:szCs w:val="18"/>
              </w:rPr>
            </w:pPr>
            <w:r w:rsidRPr="00965FE9">
              <w:rPr>
                <w:rFonts w:ascii="Calibri" w:eastAsia="Times New Roman" w:hAnsi="Calibri"/>
                <w:b/>
                <w:color w:val="000000"/>
                <w:sz w:val="16"/>
                <w:szCs w:val="16"/>
                <w:lang w:eastAsia="pt-BR"/>
              </w:rPr>
              <w:t>G29</w:t>
            </w:r>
            <w:r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=Others Compound</w:t>
            </w:r>
            <w:r w:rsidRPr="00965FE9">
              <w:rPr>
                <w:rFonts w:ascii="Calibri" w:eastAsia="Times New Roman" w:hAnsi="Calibri"/>
                <w:color w:val="000000"/>
                <w:sz w:val="16"/>
                <w:szCs w:val="16"/>
                <w:lang w:eastAsia="pt-BR"/>
              </w:rPr>
              <w:t>s</w:t>
            </w:r>
          </w:p>
        </w:tc>
        <w:tc>
          <w:tcPr>
            <w:tcW w:w="710" w:type="dxa"/>
            <w:tcBorders>
              <w:right w:val="single" w:sz="24" w:space="0" w:color="auto"/>
            </w:tcBorders>
          </w:tcPr>
          <w:p w14:paraId="0FEE725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49A425C7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394A1E6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6B7D50D3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8" w:type="dxa"/>
            <w:tcBorders>
              <w:right w:val="single" w:sz="24" w:space="0" w:color="auto"/>
            </w:tcBorders>
          </w:tcPr>
          <w:p w14:paraId="41928EB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2E79B0D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8" w:type="dxa"/>
            <w:tcBorders>
              <w:left w:val="single" w:sz="24" w:space="0" w:color="auto"/>
            </w:tcBorders>
          </w:tcPr>
          <w:p w14:paraId="0D82D27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6ED12AA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1</w:t>
            </w:r>
          </w:p>
        </w:tc>
        <w:tc>
          <w:tcPr>
            <w:tcW w:w="738" w:type="dxa"/>
          </w:tcPr>
          <w:p w14:paraId="695EE39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6</w:t>
            </w:r>
          </w:p>
          <w:p w14:paraId="784E399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8" w:type="dxa"/>
          </w:tcPr>
          <w:p w14:paraId="6C058F2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  <w:p w14:paraId="2C52D2D2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006E868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2B2C94E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68595F46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-0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47A8E15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4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1</w:t>
            </w:r>
          </w:p>
        </w:tc>
        <w:tc>
          <w:tcPr>
            <w:tcW w:w="737" w:type="dxa"/>
          </w:tcPr>
          <w:p w14:paraId="34D9FE7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06</w:t>
            </w:r>
          </w:p>
          <w:p w14:paraId="2A0484C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8</w:t>
            </w:r>
          </w:p>
        </w:tc>
        <w:tc>
          <w:tcPr>
            <w:tcW w:w="737" w:type="dxa"/>
          </w:tcPr>
          <w:p w14:paraId="0A66CD2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86</w:t>
            </w:r>
          </w:p>
          <w:p w14:paraId="24D99C4D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9</w:t>
            </w:r>
          </w:p>
        </w:tc>
        <w:tc>
          <w:tcPr>
            <w:tcW w:w="737" w:type="dxa"/>
          </w:tcPr>
          <w:p w14:paraId="4B4DF9DB" w14:textId="77777777" w:rsidR="00B13CE9" w:rsidRPr="00965FE9" w:rsidRDefault="00B13CE9" w:rsidP="00B13CE9">
            <w:pPr>
              <w:spacing w:after="0"/>
              <w:ind w:right="-142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  <w:r w:rsidRPr="00965FE9">
              <w:rPr>
                <w:rFonts w:ascii="Calibri" w:eastAsia="Calibri" w:hAnsi="Calibri"/>
                <w:sz w:val="18"/>
                <w:szCs w:val="18"/>
                <w:vertAlign w:val="superscript"/>
              </w:rPr>
              <w:t>(*)</w:t>
            </w:r>
          </w:p>
        </w:tc>
        <w:tc>
          <w:tcPr>
            <w:tcW w:w="737" w:type="dxa"/>
          </w:tcPr>
          <w:p w14:paraId="09773621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2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60</w:t>
            </w:r>
          </w:p>
          <w:p w14:paraId="3D645539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90</w:t>
            </w:r>
          </w:p>
        </w:tc>
        <w:tc>
          <w:tcPr>
            <w:tcW w:w="737" w:type="dxa"/>
          </w:tcPr>
          <w:p w14:paraId="4D263F40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9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76</w:t>
            </w:r>
          </w:p>
          <w:p w14:paraId="4F556865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</w:tcPr>
          <w:p w14:paraId="1A92C4FC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4</w:t>
            </w:r>
          </w:p>
          <w:p w14:paraId="0B9BA64E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  <w:tc>
          <w:tcPr>
            <w:tcW w:w="737" w:type="dxa"/>
            <w:tcBorders>
              <w:right w:val="single" w:sz="24" w:space="0" w:color="auto"/>
            </w:tcBorders>
          </w:tcPr>
          <w:p w14:paraId="6D47BEFF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2</w:t>
            </w:r>
            <w:r>
              <w:rPr>
                <w:rFonts w:ascii="Calibri" w:eastAsia="Calibri" w:hAnsi="Calibri"/>
                <w:sz w:val="18"/>
                <w:szCs w:val="18"/>
              </w:rPr>
              <w:t>.0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40</w:t>
            </w:r>
          </w:p>
          <w:p w14:paraId="7477337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3</w:t>
            </w:r>
            <w:r>
              <w:rPr>
                <w:rFonts w:ascii="Calibri" w:eastAsia="Calibri" w:hAnsi="Calibri"/>
                <w:sz w:val="18"/>
                <w:szCs w:val="18"/>
              </w:rPr>
              <w:t>.3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30</w:t>
            </w:r>
          </w:p>
        </w:tc>
        <w:tc>
          <w:tcPr>
            <w:tcW w:w="737" w:type="dxa"/>
            <w:tcBorders>
              <w:left w:val="single" w:sz="24" w:space="0" w:color="auto"/>
            </w:tcBorders>
          </w:tcPr>
          <w:p w14:paraId="1BFE8618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1</w:t>
            </w:r>
            <w:r>
              <w:rPr>
                <w:rFonts w:ascii="Calibri" w:eastAsia="Calibri" w:hAnsi="Calibri"/>
                <w:sz w:val="18"/>
                <w:szCs w:val="18"/>
              </w:rPr>
              <w:t>.8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29</w:t>
            </w:r>
          </w:p>
          <w:p w14:paraId="0E6B182B" w14:textId="77777777" w:rsidR="00B13CE9" w:rsidRPr="00965FE9" w:rsidRDefault="00B13CE9" w:rsidP="00B13CE9">
            <w:pPr>
              <w:spacing w:after="0"/>
              <w:jc w:val="center"/>
              <w:rPr>
                <w:rFonts w:ascii="Calibri" w:eastAsia="Calibri" w:hAnsi="Calibri"/>
                <w:sz w:val="18"/>
                <w:szCs w:val="18"/>
              </w:rPr>
            </w:pPr>
            <w:r w:rsidRPr="00965FE9">
              <w:rPr>
                <w:rFonts w:ascii="Calibri" w:eastAsia="Calibri" w:hAnsi="Calibri"/>
                <w:sz w:val="18"/>
                <w:szCs w:val="18"/>
              </w:rPr>
              <w:t>5</w:t>
            </w:r>
            <w:r>
              <w:rPr>
                <w:rFonts w:ascii="Calibri" w:eastAsia="Calibri" w:hAnsi="Calibri"/>
                <w:sz w:val="18"/>
                <w:szCs w:val="18"/>
              </w:rPr>
              <w:t>.1</w:t>
            </w:r>
            <w:r w:rsidRPr="00965FE9">
              <w:rPr>
                <w:rFonts w:ascii="Calibri" w:eastAsia="Calibri" w:hAnsi="Calibri"/>
                <w:sz w:val="18"/>
                <w:szCs w:val="18"/>
              </w:rPr>
              <w:t>50</w:t>
            </w:r>
          </w:p>
        </w:tc>
      </w:tr>
    </w:tbl>
    <w:p w14:paraId="15DD5C66" w14:textId="2D9267D6" w:rsidR="00390A1F" w:rsidRDefault="00390A1F" w:rsidP="007851A8">
      <w:pPr>
        <w:spacing w:before="120" w:after="0"/>
        <w:ind w:left="992"/>
        <w:rPr>
          <w:rFonts w:ascii="Calibri" w:eastAsia="Calibri" w:hAnsi="Calibri"/>
          <w:b/>
          <w:sz w:val="16"/>
          <w:szCs w:val="16"/>
        </w:rPr>
      </w:pPr>
      <w:r w:rsidRPr="001D4960">
        <w:rPr>
          <w:rFonts w:ascii="Calibri" w:eastAsia="Calibri" w:hAnsi="Calibri"/>
          <w:b/>
          <w:sz w:val="16"/>
          <w:szCs w:val="16"/>
          <w:vertAlign w:val="superscript"/>
        </w:rPr>
        <w:t>(*)</w:t>
      </w:r>
      <w:r w:rsidRPr="001D4960">
        <w:rPr>
          <w:rFonts w:ascii="Calibri" w:eastAsia="Calibri" w:hAnsi="Calibri"/>
          <w:b/>
          <w:sz w:val="16"/>
          <w:szCs w:val="16"/>
        </w:rPr>
        <w:t xml:space="preserve"> 1 </w:t>
      </w:r>
      <w:r w:rsidR="00B13CE9">
        <w:rPr>
          <w:rFonts w:ascii="Calibri" w:eastAsia="Calibri" w:hAnsi="Calibri"/>
          <w:b/>
          <w:sz w:val="16"/>
          <w:szCs w:val="16"/>
        </w:rPr>
        <w:t>compound</w:t>
      </w:r>
    </w:p>
    <w:p w14:paraId="682E7FAE" w14:textId="77777777" w:rsidR="004F011D" w:rsidRDefault="004F011D" w:rsidP="00390A1F">
      <w:pPr>
        <w:ind w:left="851"/>
        <w:rPr>
          <w:rFonts w:ascii="Calibri" w:eastAsia="Calibri" w:hAnsi="Calibri"/>
          <w:b/>
          <w:sz w:val="16"/>
          <w:szCs w:val="16"/>
        </w:rPr>
      </w:pPr>
    </w:p>
    <w:p w14:paraId="5AE5331D" w14:textId="77777777" w:rsidR="004F011D" w:rsidRDefault="004F011D" w:rsidP="004F011D">
      <w:pPr>
        <w:spacing w:line="220" w:lineRule="atLeast"/>
        <w:ind w:left="567"/>
        <w:rPr>
          <w:rFonts w:ascii="Times New Roman" w:hAnsi="Times New Roman"/>
          <w:b/>
          <w:sz w:val="24"/>
          <w:szCs w:val="24"/>
        </w:rPr>
        <w:sectPr w:rsidR="004F011D" w:rsidSect="004F011D">
          <w:pgSz w:w="16838" w:h="11906" w:orient="landscape"/>
          <w:pgMar w:top="720" w:right="720" w:bottom="720" w:left="720" w:header="709" w:footer="709" w:gutter="0"/>
          <w:cols w:space="708"/>
          <w:docGrid w:type="lines" w:linePitch="360"/>
        </w:sectPr>
      </w:pPr>
    </w:p>
    <w:p w14:paraId="0C2BF22A" w14:textId="35FBB126" w:rsidR="009A4E98" w:rsidRPr="004B516A" w:rsidRDefault="005027F0" w:rsidP="009A4E98">
      <w:pPr>
        <w:spacing w:after="0"/>
        <w:ind w:left="709"/>
      </w:pPr>
      <w:r>
        <w:rPr>
          <w:rFonts w:ascii="Arial" w:hAnsi="Arial" w:cs="Arial"/>
          <w:b/>
          <w:lang w:eastAsia="pt-BR"/>
        </w:rPr>
        <w:lastRenderedPageBreak/>
        <w:t>Table S4</w:t>
      </w:r>
      <w:r w:rsidR="009A4E98">
        <w:rPr>
          <w:rFonts w:ascii="Arial" w:hAnsi="Arial" w:cs="Arial"/>
          <w:b/>
          <w:lang w:eastAsia="pt-BR"/>
        </w:rPr>
        <w:t xml:space="preserve">.  </w:t>
      </w:r>
      <w:r w:rsidR="009A4E98" w:rsidRPr="004B516A">
        <w:rPr>
          <w:rFonts w:ascii="Arial" w:hAnsi="Arial" w:cs="Arial"/>
          <w:lang w:eastAsia="pt-BR"/>
        </w:rPr>
        <w:t>Classification c</w:t>
      </w:r>
      <w:r w:rsidR="009A4E98">
        <w:rPr>
          <w:rFonts w:ascii="Arial" w:hAnsi="Arial" w:cs="Arial"/>
          <w:lang w:eastAsia="pt-BR"/>
        </w:rPr>
        <w:t>riteria for chemical compounds.</w:t>
      </w:r>
    </w:p>
    <w:p w14:paraId="0CF5EF08" w14:textId="77777777" w:rsidR="009A4E98" w:rsidRPr="00207C1E" w:rsidRDefault="009A4E98" w:rsidP="009A4E98">
      <w:pPr>
        <w:jc w:val="right"/>
        <w:rPr>
          <w:rFonts w:ascii="Arial" w:hAnsi="Arial" w:cs="Arial"/>
          <w:sz w:val="24"/>
          <w:szCs w:val="24"/>
          <w:lang w:eastAsia="pt-BR"/>
        </w:rPr>
      </w:pPr>
    </w:p>
    <w:tbl>
      <w:tblPr>
        <w:tblStyle w:val="Tabelacomgrade5"/>
        <w:tblW w:w="9072" w:type="dxa"/>
        <w:jc w:val="center"/>
        <w:tblCellMar>
          <w:left w:w="103" w:type="dxa"/>
        </w:tblCellMar>
        <w:tblLook w:val="04A0" w:firstRow="1" w:lastRow="0" w:firstColumn="1" w:lastColumn="0" w:noHBand="0" w:noVBand="1"/>
      </w:tblPr>
      <w:tblGrid>
        <w:gridCol w:w="2835"/>
        <w:gridCol w:w="2719"/>
        <w:gridCol w:w="3518"/>
      </w:tblGrid>
      <w:tr w:rsidR="009A4E98" w:rsidRPr="009A4E98" w14:paraId="68019F2D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  <w:vAlign w:val="bottom"/>
          </w:tcPr>
          <w:p w14:paraId="51DFBB1B" w14:textId="77777777" w:rsidR="009A4E98" w:rsidRPr="00207C1E" w:rsidRDefault="009A4E98" w:rsidP="009A4E98">
            <w:pPr>
              <w:rPr>
                <w:rFonts w:ascii="Cambria Math" w:hAnsi="Cambria Math" w:cs="Arial"/>
                <w:b/>
              </w:rPr>
            </w:pPr>
            <w:r w:rsidRPr="00207C1E">
              <w:rPr>
                <w:rFonts w:ascii="Cambria Math" w:hAnsi="Cambria Math" w:cs="Arial"/>
                <w:b/>
              </w:rPr>
              <w:t>Group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bottom"/>
          </w:tcPr>
          <w:p w14:paraId="0F19D34D" w14:textId="77777777" w:rsidR="009A4E98" w:rsidRPr="00207C1E" w:rsidRDefault="009A4E98" w:rsidP="009A4E98">
            <w:pPr>
              <w:rPr>
                <w:rFonts w:ascii="Cambria Math" w:hAnsi="Cambria Math" w:cs="Arial"/>
                <w:b/>
              </w:rPr>
            </w:pPr>
            <w:r w:rsidRPr="00207C1E">
              <w:rPr>
                <w:rFonts w:ascii="Cambria Math" w:hAnsi="Cambria Math" w:cs="Arial"/>
                <w:b/>
              </w:rPr>
              <w:t>General Structure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  <w:vAlign w:val="bottom"/>
          </w:tcPr>
          <w:p w14:paraId="6CCBF84D" w14:textId="77777777" w:rsidR="009A4E98" w:rsidRPr="00207C1E" w:rsidRDefault="009A4E98" w:rsidP="009A4E98">
            <w:pPr>
              <w:rPr>
                <w:rFonts w:ascii="Cambria Math" w:hAnsi="Cambria Math" w:cs="Arial"/>
                <w:b/>
              </w:rPr>
            </w:pPr>
            <w:r w:rsidRPr="00207C1E">
              <w:rPr>
                <w:rFonts w:ascii="Cambria Math" w:hAnsi="Cambria Math" w:cs="Arial"/>
                <w:b/>
              </w:rPr>
              <w:t>Comments</w:t>
            </w:r>
          </w:p>
        </w:tc>
      </w:tr>
      <w:tr w:rsidR="009A4E98" w:rsidRPr="00207C1E" w14:paraId="5249AB5E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21446F4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Organic </w:t>
            </w:r>
            <w:r>
              <w:rPr>
                <w:rFonts w:ascii="Cambria Math" w:hAnsi="Cambria Math" w:cs="Arial"/>
              </w:rPr>
              <w:t>A</w:t>
            </w:r>
            <w:r w:rsidRPr="00207C1E">
              <w:rPr>
                <w:rFonts w:ascii="Cambria Math" w:hAnsi="Cambria Math" w:cs="Arial"/>
              </w:rPr>
              <w:t>cid (G1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96D6F73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</w:p>
          <w:p w14:paraId="56597042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955" w:dyaOrig="725" w14:anchorId="756761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6pt" o:ole="">
                  <v:imagedata r:id="rId11" o:title=""/>
                </v:shape>
                <o:OLEObject Type="Embed" ProgID="ChemDraw.Document.6.0" ShapeID="_x0000_i1025" DrawAspect="Content" ObjectID="_1612185932" r:id="rId12"/>
              </w:object>
            </w:r>
          </w:p>
          <w:p w14:paraId="403479E1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383487C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halogen, ester group, OH, SH, amino acids, aromatic ring or CN as substituent. </w:t>
            </w:r>
          </w:p>
        </w:tc>
      </w:tr>
      <w:tr w:rsidR="009A4E98" w:rsidRPr="00207C1E" w14:paraId="0BCD6A87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6F401953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Alkane (G2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09187FBD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842" w:dyaOrig="298" w14:anchorId="1A1940B2">
                <v:shape id="_x0000_i1026" type="#_x0000_t75" style="width:43.5pt;height:14.25pt" o:ole="">
                  <v:imagedata r:id="rId13" o:title=""/>
                </v:shape>
                <o:OLEObject Type="Embed" ProgID="ChemDraw.Document.6.0" ShapeID="_x0000_i1026" DrawAspect="Content" ObjectID="_1612185933" r:id="rId14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BE92F6F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>chain.</w:t>
            </w:r>
          </w:p>
        </w:tc>
      </w:tr>
      <w:tr w:rsidR="009A4E98" w:rsidRPr="00207C1E" w14:paraId="6D0289A3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627C6F2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Haloalka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3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AC1B251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559" w:dyaOrig="211" w14:anchorId="55D3B305">
                <v:shape id="_x0000_i1027" type="#_x0000_t75" style="width:29.25pt;height:8.25pt" o:ole="">
                  <v:imagedata r:id="rId15" o:title=""/>
                </v:shape>
                <o:OLEObject Type="Embed" ProgID="ChemDraw.Document.6.0" ShapeID="_x0000_i1027" DrawAspect="Content" ObjectID="_1612185934" r:id="rId16"/>
              </w:object>
            </w:r>
          </w:p>
          <w:p w14:paraId="53E2A444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t>(X= F, Cl, Br, I)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38C4B28C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>chain.</w:t>
            </w:r>
          </w:p>
        </w:tc>
      </w:tr>
      <w:tr w:rsidR="009A4E98" w:rsidRPr="00207C1E" w14:paraId="78B2DD0F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156717D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Haloalke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4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2F099274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315" w:dyaOrig="298" w14:anchorId="3587B629">
                <v:shape id="_x0000_i1028" type="#_x0000_t75" style="width:65.25pt;height:14.25pt" o:ole="">
                  <v:imagedata r:id="rId17" o:title=""/>
                </v:shape>
                <o:OLEObject Type="Embed" ProgID="ChemDraw.Document.6.0" ShapeID="_x0000_i1028" DrawAspect="Content" ObjectID="_1612185935" r:id="rId18"/>
              </w:object>
            </w:r>
          </w:p>
          <w:p w14:paraId="1D444AB4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t>(X= F, Cl, Br, I)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5FF297B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>chain.</w:t>
            </w:r>
          </w:p>
        </w:tc>
      </w:tr>
      <w:tr w:rsidR="009A4E98" w:rsidRPr="00207C1E" w14:paraId="17DC3D30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00D76E4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Alkenes and </w:t>
            </w:r>
            <w:r>
              <w:rPr>
                <w:rFonts w:ascii="Cambria Math" w:hAnsi="Cambria Math" w:cs="Arial"/>
              </w:rPr>
              <w:t>A</w:t>
            </w:r>
            <w:r w:rsidRPr="00207C1E">
              <w:rPr>
                <w:rFonts w:ascii="Cambria Math" w:hAnsi="Cambria Math" w:cs="Arial"/>
              </w:rPr>
              <w:t>lkynes (G5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63AE6DF0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181" w:dyaOrig="298" w14:anchorId="32641996">
                <v:shape id="_x0000_i1029" type="#_x0000_t75" style="width:57.75pt;height:14.25pt" o:ole="">
                  <v:imagedata r:id="rId19" o:title=""/>
                </v:shape>
                <o:OLEObject Type="Embed" ProgID="ChemDraw.Document.6.0" ShapeID="_x0000_i1029" DrawAspect="Content" ObjectID="_1612185936" r:id="rId20"/>
              </w:object>
            </w:r>
          </w:p>
          <w:p w14:paraId="35BC695B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t>R-C≡C-R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18228CD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>chain.</w:t>
            </w:r>
          </w:p>
          <w:p w14:paraId="00820A9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</w:t>
            </w:r>
            <w:proofErr w:type="spellStart"/>
            <w:r w:rsidRPr="00207C1E">
              <w:rPr>
                <w:rFonts w:ascii="Cambria Math" w:hAnsi="Cambria Math" w:cs="Arial"/>
              </w:rPr>
              <w:t>ethoxy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substituent.  </w:t>
            </w:r>
          </w:p>
        </w:tc>
      </w:tr>
      <w:tr w:rsidR="009A4E98" w:rsidRPr="00207C1E" w14:paraId="14B0BA76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7240C1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Alcohol (G6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3CF1AA49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708" w:dyaOrig="213" w14:anchorId="45366F67">
                <v:shape id="_x0000_i1030" type="#_x0000_t75" style="width:36pt;height:7.5pt" o:ole="">
                  <v:imagedata r:id="rId21" o:title=""/>
                </v:shape>
                <o:OLEObject Type="Embed" ProgID="ChemDraw.Document.6.0" ShapeID="_x0000_i1030" DrawAspect="Content" ObjectID="_1612185937" r:id="rId22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1E1E8A6A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, alkene or alkyne group with halogen, ether.   </w:t>
            </w:r>
          </w:p>
        </w:tc>
      </w:tr>
      <w:tr w:rsidR="009A4E98" w:rsidRPr="00207C1E" w14:paraId="2A8CD916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5AEDEBF3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Amide (G7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7481B41F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034" w:dyaOrig="765" w14:anchorId="545C8913">
                <v:shape id="_x0000_i1031" type="#_x0000_t75" style="width:50.25pt;height:36pt" o:ole="">
                  <v:imagedata r:id="rId23" o:title=""/>
                </v:shape>
                <o:OLEObject Type="Embed" ProgID="ChemDraw.Document.6.0" ShapeID="_x0000_i1031" DrawAspect="Content" ObjectID="_1612185938" r:id="rId24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2EE80A3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>chain (lactam).</w:t>
            </w:r>
          </w:p>
          <w:p w14:paraId="16DCAAB0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with halogen, with substituent in nitrogen, aromatic ring. </w:t>
            </w:r>
          </w:p>
        </w:tc>
      </w:tr>
      <w:tr w:rsidR="009A4E98" w:rsidRPr="00207C1E" w14:paraId="1E3B2910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870EED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Amine (G8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1F87A3BF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787" w:dyaOrig="254" w14:anchorId="7D0382C1">
                <v:shape id="_x0000_i1032" type="#_x0000_t75" style="width:36pt;height:14.25pt" o:ole="">
                  <v:imagedata r:id="rId25" o:title=""/>
                </v:shape>
                <o:OLEObject Type="Embed" ProgID="ChemDraw.Document.6.0" ShapeID="_x0000_i1032" DrawAspect="Content" ObjectID="_1612185939" r:id="rId26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31A190C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R = alkyl group with halogen</w:t>
            </w:r>
            <w:r>
              <w:rPr>
                <w:rFonts w:ascii="Cambria Math" w:hAnsi="Cambria Math" w:cs="Arial"/>
              </w:rPr>
              <w:t xml:space="preserve">, </w:t>
            </w:r>
            <w:r w:rsidRPr="00207C1E">
              <w:rPr>
                <w:rFonts w:ascii="Cambria Math" w:hAnsi="Cambria Math" w:cs="Arial"/>
              </w:rPr>
              <w:t xml:space="preserve">hydroxyl substituent, with substituent in nitrogen.  </w:t>
            </w:r>
          </w:p>
        </w:tc>
      </w:tr>
      <w:tr w:rsidR="009A4E98" w:rsidRPr="00207C1E" w14:paraId="471CEDFF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5EA3025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Anilines (G9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2E9D6793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531" w:dyaOrig="691" w14:anchorId="0ABC12B0">
                <v:shape id="_x0000_i1033" type="#_x0000_t75" style="width:80.25pt;height:36pt" o:ole="">
                  <v:imagedata r:id="rId27" o:title=""/>
                </v:shape>
                <o:OLEObject Type="Embed" ProgID="ChemDraw.Document.6.0" ShapeID="_x0000_i1033" DrawAspect="Content" ObjectID="_1612185940" r:id="rId28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679B2D1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halogen, hydroxyl substituent, with substituent in nitrogen. </w:t>
            </w:r>
          </w:p>
        </w:tc>
      </w:tr>
      <w:tr w:rsidR="009A4E98" w:rsidRPr="00207C1E" w14:paraId="3E165953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3BE31D0A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Benzene and </w:t>
            </w:r>
            <w:proofErr w:type="spellStart"/>
            <w:r w:rsidRPr="00207C1E">
              <w:rPr>
                <w:rFonts w:ascii="Cambria Math" w:hAnsi="Cambria Math" w:cs="Arial"/>
              </w:rPr>
              <w:t>Alkylbenze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10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12DDD477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921" w:dyaOrig="731" w14:anchorId="6C25A50E">
                <v:shape id="_x0000_i1034" type="#_x0000_t75" style="width:44.25pt;height:36pt" o:ole="">
                  <v:imagedata r:id="rId29" o:title=""/>
                </v:shape>
                <o:OLEObject Type="Embed" ProgID="ChemDraw.Document.6.0" ShapeID="_x0000_i1034" DrawAspect="Content" ObjectID="_1612185941" r:id="rId30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632C85D0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or hydrogen. </w:t>
            </w:r>
          </w:p>
        </w:tc>
      </w:tr>
      <w:tr w:rsidR="009A4E98" w:rsidRPr="00207C1E" w14:paraId="19E16E68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A6D9A0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Halobenze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11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9BB907B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921" w:dyaOrig="969" w14:anchorId="7B39EFFC">
                <v:shape id="_x0000_i1035" type="#_x0000_t75" style="width:44.25pt;height:50.25pt" o:ole="">
                  <v:imagedata r:id="rId31" o:title=""/>
                </v:shape>
                <o:OLEObject Type="Embed" ProgID="ChemDraw.Document.6.0" ShapeID="_x0000_i1035" DrawAspect="Content" ObjectID="_1612185942" r:id="rId32"/>
              </w:object>
            </w:r>
          </w:p>
          <w:p w14:paraId="0BA29B86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t>(X= F, Cl, Br, I)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7835192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R = alkyl substituent.</w:t>
            </w:r>
          </w:p>
          <w:p w14:paraId="2813C7B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</w:p>
        </w:tc>
      </w:tr>
      <w:tr w:rsidR="009A4E98" w:rsidRPr="00207C1E" w14:paraId="756EC6A2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85544B9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Biphenyl (G12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7A3A6F34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977" w:dyaOrig="747" w14:anchorId="78B897F2">
                <v:shape id="_x0000_i1036" type="#_x0000_t75" style="width:101.25pt;height:36pt" o:ole="">
                  <v:imagedata r:id="rId33" o:title=""/>
                </v:shape>
                <o:OLEObject Type="Embed" ProgID="ChemDraw.Document.6.0" ShapeID="_x0000_i1036" DrawAspect="Content" ObjectID="_1612185943" r:id="rId34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2EC923CA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, halogen, amine, hydroxyl (rings with more than one substituent). </w:t>
            </w:r>
          </w:p>
        </w:tc>
      </w:tr>
      <w:tr w:rsidR="009A4E98" w:rsidRPr="00207C1E" w14:paraId="75B6D26C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35C7354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lastRenderedPageBreak/>
              <w:t>Carbonyl Compounds (G13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3653CB85" w14:textId="77777777" w:rsidR="009A4E98" w:rsidRPr="001E327D" w:rsidRDefault="009A4E98" w:rsidP="009A4E98">
            <w:pPr>
              <w:jc w:val="center"/>
              <w:rPr>
                <w:rFonts w:ascii="Cambria Math" w:eastAsia="Calibri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814" w:dyaOrig="727" w14:anchorId="5CAA136D">
                <v:shape id="_x0000_i1037" type="#_x0000_t75" style="width:93.75pt;height:36pt" o:ole="">
                  <v:imagedata r:id="rId35" o:title=""/>
                </v:shape>
                <o:OLEObject Type="Embed" ProgID="ChemDraw.Document.6.0" ShapeID="_x0000_i1037" DrawAspect="Content" ObjectID="_1612185944" r:id="rId36"/>
              </w:object>
            </w:r>
          </w:p>
          <w:p w14:paraId="47B38847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proofErr w:type="spellStart"/>
            <w:r w:rsidRPr="001E327D">
              <w:rPr>
                <w:rFonts w:ascii="Cambria Math" w:eastAsia="Calibri" w:hAnsi="Cambria Math" w:cs="Arial"/>
              </w:rPr>
              <w:t>Aldeído</w:t>
            </w:r>
            <w:proofErr w:type="spellEnd"/>
            <w:r w:rsidRPr="001E327D">
              <w:rPr>
                <w:rFonts w:ascii="Cambria Math" w:eastAsia="Calibri" w:hAnsi="Cambria Math" w:cs="Arial"/>
              </w:rPr>
              <w:t xml:space="preserve">       </w:t>
            </w:r>
            <w:proofErr w:type="spellStart"/>
            <w:r w:rsidRPr="001E327D">
              <w:rPr>
                <w:rFonts w:ascii="Cambria Math" w:eastAsia="Calibri" w:hAnsi="Cambria Math" w:cs="Arial"/>
              </w:rPr>
              <w:t>cetona</w:t>
            </w:r>
            <w:proofErr w:type="spellEnd"/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4D7FF943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or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 xml:space="preserve">chain.  </w:t>
            </w:r>
          </w:p>
          <w:p w14:paraId="418A67A4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, alkene or alkyne group with halogen substituent.   </w:t>
            </w:r>
          </w:p>
        </w:tc>
      </w:tr>
      <w:tr w:rsidR="009A4E98" w:rsidRPr="00207C1E" w14:paraId="60D7A851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01B35CE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Benzene </w:t>
            </w:r>
            <w:r>
              <w:rPr>
                <w:rFonts w:ascii="Cambria Math" w:hAnsi="Cambria Math" w:cs="Arial"/>
              </w:rPr>
              <w:t>D</w:t>
            </w:r>
            <w:r w:rsidRPr="00207C1E">
              <w:rPr>
                <w:rFonts w:ascii="Cambria Math" w:hAnsi="Cambria Math" w:cs="Arial"/>
              </w:rPr>
              <w:t>erivatives (G14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8FF60C8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924" w:dyaOrig="731" w14:anchorId="03B827D3">
                <v:shape id="_x0000_i1038" type="#_x0000_t75" style="width:44.25pt;height:36pt" o:ole="">
                  <v:imagedata r:id="rId37" o:title=""/>
                </v:shape>
                <o:OLEObject Type="Embed" ProgID="ChemDraw.Document.6.0" ShapeID="_x0000_i1038" DrawAspect="Content" ObjectID="_1612185945" r:id="rId38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5830BD36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Y = alkyl, alkene, alcohol, amine, ether, </w:t>
            </w:r>
            <w:proofErr w:type="spellStart"/>
            <w:r w:rsidRPr="00207C1E">
              <w:rPr>
                <w:rFonts w:ascii="Cambria Math" w:hAnsi="Cambria Math" w:cs="Arial"/>
              </w:rPr>
              <w:t>nitryl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aldehyde, ketone, carbamate (more than one Y substituent) substituent. </w:t>
            </w:r>
          </w:p>
        </w:tc>
      </w:tr>
      <w:tr w:rsidR="009A4E98" w:rsidRPr="00207C1E" w14:paraId="5CD03903" w14:textId="77777777" w:rsidTr="009A4E98">
        <w:trPr>
          <w:trHeight w:val="283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4C611440" w14:textId="77777777" w:rsidR="009A4E98" w:rsidRPr="00207C1E" w:rsidRDefault="009A4E98" w:rsidP="009A4E98">
            <w:pPr>
              <w:tabs>
                <w:tab w:val="center" w:pos="1254"/>
              </w:tabs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Ester (G15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4352B983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993" w:dyaOrig="725" w14:anchorId="4ADC7A5B">
                <v:shape id="_x0000_i1039" type="#_x0000_t75" style="width:50.25pt;height:36pt" o:ole="">
                  <v:imagedata r:id="rId39" o:title=""/>
                </v:shape>
                <o:OLEObject Type="Embed" ProgID="ChemDraw.Document.6.0" ShapeID="_x0000_i1039" DrawAspect="Content" ObjectID="_1612185946" r:id="rId40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57A39D6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pen and closed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 xml:space="preserve">chain (lactones). </w:t>
            </w:r>
          </w:p>
          <w:p w14:paraId="3ADA1E7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carboxylic acid, with aromatic ring. </w:t>
            </w:r>
          </w:p>
        </w:tc>
      </w:tr>
      <w:tr w:rsidR="009A4E98" w:rsidRPr="00207C1E" w14:paraId="6CB7FBC1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3B280A3F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Ether (G16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0A1DEAC8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229" w:dyaOrig="331" w14:anchorId="074ED173">
                <v:shape id="_x0000_i1040" type="#_x0000_t75" style="width:65.25pt;height:14.25pt" o:ole="">
                  <v:imagedata r:id="rId41" o:title=""/>
                </v:shape>
                <o:OLEObject Type="Embed" ProgID="ChemDraw.Document.6.0" ShapeID="_x0000_i1040" DrawAspect="Content" ObjectID="_1612185947" r:id="rId42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38C4B09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Cyclic and open</w:t>
            </w:r>
            <w:r>
              <w:rPr>
                <w:rFonts w:ascii="Cambria Math" w:hAnsi="Cambria Math" w:cs="Arial"/>
              </w:rPr>
              <w:t xml:space="preserve"> </w:t>
            </w:r>
            <w:r w:rsidRPr="00207C1E">
              <w:rPr>
                <w:rFonts w:ascii="Cambria Math" w:hAnsi="Cambria Math" w:cs="Arial"/>
              </w:rPr>
              <w:t xml:space="preserve">chain.  </w:t>
            </w:r>
          </w:p>
        </w:tc>
      </w:tr>
      <w:tr w:rsidR="009A4E98" w:rsidRPr="00207C1E" w14:paraId="78730F24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694205F5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Phenylurea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17)</w:t>
            </w:r>
          </w:p>
          <w:p w14:paraId="24EB891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7AF7A95F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848" w:dyaOrig="1142" w14:anchorId="75C5DAD4">
                <v:shape id="_x0000_i1041" type="#_x0000_t75" style="width:93.75pt;height:57.75pt" o:ole="">
                  <v:imagedata r:id="rId43" o:title=""/>
                </v:shape>
                <o:OLEObject Type="Embed" ProgID="ChemDraw.Document.6.0" ShapeID="_x0000_i1041" DrawAspect="Content" ObjectID="_1612185948" r:id="rId44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A29962E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R = alkyl group.</w:t>
            </w:r>
          </w:p>
        </w:tc>
      </w:tr>
      <w:tr w:rsidR="009A4E98" w:rsidRPr="00207C1E" w14:paraId="332A8712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118CD43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Phenols (G18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F8786D6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440" w:dyaOrig="672" w14:anchorId="4268DDBE">
                <v:shape id="_x0000_i1042" type="#_x0000_t75" style="width:1in;height:36pt" o:ole="">
                  <v:imagedata r:id="rId45" o:title=""/>
                </v:shape>
                <o:OLEObject Type="Embed" ProgID="ChemDraw.Document.6.0" ShapeID="_x0000_i1042" DrawAspect="Content" ObjectID="_1612185949" r:id="rId46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6D4CB78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halogen, nitro, hydroxyl, </w:t>
            </w:r>
            <w:proofErr w:type="spellStart"/>
            <w:r w:rsidRPr="00207C1E">
              <w:rPr>
                <w:rFonts w:ascii="Cambria Math" w:hAnsi="Cambria Math" w:cs="Arial"/>
              </w:rPr>
              <w:t>methoxyl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substituent and other rings linked to benzene. </w:t>
            </w:r>
          </w:p>
        </w:tc>
      </w:tr>
      <w:tr w:rsidR="009A4E98" w:rsidRPr="00207C1E" w14:paraId="2CB6C66E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018C984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Heterocycle (G19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09BAB45D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5AA5FBB9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Cyclic compounds with at least one atom other than C in the ring (for instance</w:t>
            </w:r>
            <w:r>
              <w:rPr>
                <w:rFonts w:ascii="Cambria Math" w:hAnsi="Cambria Math" w:cs="Arial"/>
              </w:rPr>
              <w:t>,</w:t>
            </w:r>
            <w:r w:rsidRPr="00207C1E">
              <w:rPr>
                <w:rFonts w:ascii="Cambria Math" w:hAnsi="Cambria Math" w:cs="Arial"/>
              </w:rPr>
              <w:t xml:space="preserve"> </w:t>
            </w:r>
            <w:proofErr w:type="spellStart"/>
            <w:r w:rsidRPr="00207C1E">
              <w:rPr>
                <w:rFonts w:ascii="Cambria Math" w:hAnsi="Cambria Math" w:cs="Arial"/>
              </w:rPr>
              <w:t>dioxa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trioxa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pyrrolidi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morpholi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). </w:t>
            </w:r>
          </w:p>
        </w:tc>
      </w:tr>
      <w:tr w:rsidR="009A4E98" w:rsidRPr="00207C1E" w14:paraId="53397D59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AE7406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Aromatic </w:t>
            </w:r>
            <w:r>
              <w:rPr>
                <w:rFonts w:ascii="Cambria Math" w:hAnsi="Cambria Math" w:cs="Arial"/>
              </w:rPr>
              <w:t>H</w:t>
            </w:r>
            <w:r w:rsidRPr="00207C1E">
              <w:rPr>
                <w:rFonts w:ascii="Cambria Math" w:hAnsi="Cambria Math" w:cs="Arial"/>
              </w:rPr>
              <w:t>eterocycle (G20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149F86F8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470984D3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Azoles, pyridine, </w:t>
            </w:r>
            <w:proofErr w:type="spellStart"/>
            <w:r w:rsidRPr="00207C1E">
              <w:rPr>
                <w:rFonts w:ascii="Cambria Math" w:hAnsi="Cambria Math" w:cs="Arial"/>
              </w:rPr>
              <w:t>thiazol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with alkyl, halogen, hydroxyl substituents. </w:t>
            </w:r>
          </w:p>
        </w:tc>
      </w:tr>
      <w:tr w:rsidR="009A4E98" w:rsidRPr="00207C1E" w14:paraId="1EF9DD97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5F8AB25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Polyaromatic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</w:t>
            </w:r>
            <w:r>
              <w:rPr>
                <w:rFonts w:ascii="Cambria Math" w:hAnsi="Cambria Math" w:cs="Arial"/>
              </w:rPr>
              <w:t>H</w:t>
            </w:r>
            <w:r w:rsidRPr="00207C1E">
              <w:rPr>
                <w:rFonts w:ascii="Cambria Math" w:hAnsi="Cambria Math" w:cs="Arial"/>
              </w:rPr>
              <w:t>eterocycle (G21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66E8D333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CFB47B0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With alkyl, halogen, hydroxyl substituents. </w:t>
            </w:r>
          </w:p>
        </w:tc>
      </w:tr>
      <w:tr w:rsidR="009A4E98" w:rsidRPr="00207C1E" w14:paraId="1C2C07EC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2B6BB99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PAH (Polycyclic Aromatic Hydrocarbon) (G22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6747E34D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4BE7F19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With and without alkyl, OH substituents.</w:t>
            </w:r>
          </w:p>
        </w:tc>
      </w:tr>
      <w:tr w:rsidR="009A4E98" w:rsidRPr="00207C1E" w14:paraId="6A81BB33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6038A8F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Nitrile (G23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78B63F4D" w14:textId="77777777" w:rsidR="009A4E98" w:rsidRPr="004B516A" w:rsidRDefault="009A4E98" w:rsidP="009A4E98">
            <w:pPr>
              <w:jc w:val="center"/>
              <w:rPr>
                <w:rFonts w:ascii="Cambria Math" w:eastAsia="Calibri" w:hAnsi="Cambria Math"/>
              </w:rPr>
            </w:pPr>
            <w:r w:rsidRPr="004B516A">
              <w:rPr>
                <w:rFonts w:ascii="Cambria Math" w:eastAsia="Calibri" w:hAnsi="Cambria Math"/>
              </w:rPr>
              <w:t>R-C≡</w:t>
            </w:r>
            <w:r>
              <w:rPr>
                <w:rFonts w:ascii="Cambria Math" w:eastAsia="Calibri" w:hAnsi="Cambria Math"/>
              </w:rPr>
              <w:t>N</w: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2A762B0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OH substituent.  </w:t>
            </w:r>
          </w:p>
        </w:tc>
      </w:tr>
      <w:tr w:rsidR="009A4E98" w:rsidRPr="00207C1E" w14:paraId="15445092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0DF77564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>
              <w:rPr>
                <w:rFonts w:ascii="Cambria Math" w:hAnsi="Cambria Math" w:cs="Arial"/>
              </w:rPr>
              <w:t>Nitroalka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24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695F29FC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660" w:dyaOrig="257" w14:anchorId="4C0F9D10">
                <v:shape id="_x0000_i1043" type="#_x0000_t75" style="width:36pt;height:14.25pt" o:ole="">
                  <v:imagedata r:id="rId47" o:title=""/>
                </v:shape>
                <o:OLEObject Type="Embed" ProgID="ChemDraw.Document.6.0" ShapeID="_x0000_i1043" DrawAspect="Content" ObjectID="_1612185950" r:id="rId48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2DA8C48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R = alkyl group.</w:t>
            </w:r>
          </w:p>
        </w:tc>
      </w:tr>
      <w:tr w:rsidR="009A4E98" w:rsidRPr="00207C1E" w14:paraId="4EDFBA9C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8D39D2C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Nitrobenzene (G25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6941914D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1E327D">
              <w:rPr>
                <w:rFonts w:ascii="Cambria Math" w:eastAsia="Calibri" w:hAnsi="Cambria Math" w:cs="Arial"/>
              </w:rPr>
              <w:object w:dxaOrig="1540" w:dyaOrig="691" w14:anchorId="0E093CE4">
                <v:shape id="_x0000_i1044" type="#_x0000_t75" style="width:79.5pt;height:36pt" o:ole="">
                  <v:imagedata r:id="rId49" o:title=""/>
                </v:shape>
                <o:OLEObject Type="Embed" ProgID="ChemDraw.Document.6.0" ShapeID="_x0000_i1044" DrawAspect="Content" ObjectID="_1612185951" r:id="rId50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13701B9B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R = alkyl group with halogen substituent.  </w:t>
            </w:r>
          </w:p>
        </w:tc>
      </w:tr>
      <w:tr w:rsidR="009A4E98" w:rsidRPr="00207C1E" w14:paraId="1F59E819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806E070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Organophosphorus Compounds (G26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3ADD2CDD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520EDDA5" w14:textId="77777777" w:rsidR="009A4E98" w:rsidRPr="00207C1E" w:rsidRDefault="009A4E98" w:rsidP="009A4E98">
            <w:pPr>
              <w:tabs>
                <w:tab w:val="left" w:pos="3165"/>
              </w:tabs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Any compound containing one phosphorus atom (phosphates, phosphines).  </w:t>
            </w:r>
          </w:p>
        </w:tc>
      </w:tr>
    </w:tbl>
    <w:p w14:paraId="5729C2CC" w14:textId="77777777" w:rsidR="009A4E98" w:rsidRDefault="009A4E98" w:rsidP="009A4E98">
      <w:r>
        <w:br w:type="page"/>
      </w:r>
    </w:p>
    <w:tbl>
      <w:tblPr>
        <w:tblStyle w:val="Tabelacomgrade5"/>
        <w:tblW w:w="9072" w:type="dxa"/>
        <w:jc w:val="center"/>
        <w:tblCellMar>
          <w:left w:w="103" w:type="dxa"/>
        </w:tblCellMar>
        <w:tblLook w:val="04A0" w:firstRow="1" w:lastRow="0" w:firstColumn="1" w:lastColumn="0" w:noHBand="0" w:noVBand="1"/>
      </w:tblPr>
      <w:tblGrid>
        <w:gridCol w:w="2835"/>
        <w:gridCol w:w="2719"/>
        <w:gridCol w:w="3518"/>
      </w:tblGrid>
      <w:tr w:rsidR="009A4E98" w:rsidRPr="00207C1E" w14:paraId="6DF490FA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78230364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lastRenderedPageBreak/>
              <w:t>Organosulphur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Compounds (G27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72461A1F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06650EC7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Any compound with at least one </w:t>
            </w:r>
            <w:proofErr w:type="spellStart"/>
            <w:r w:rsidRPr="00207C1E">
              <w:rPr>
                <w:rFonts w:ascii="Cambria Math" w:hAnsi="Cambria Math" w:cs="Arial"/>
              </w:rPr>
              <w:t>sulphur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atom (thiols, thioesters, </w:t>
            </w:r>
            <w:proofErr w:type="spellStart"/>
            <w:r w:rsidRPr="00207C1E">
              <w:rPr>
                <w:rFonts w:ascii="Cambria Math" w:hAnsi="Cambria Math" w:cs="Arial"/>
              </w:rPr>
              <w:t>thioethers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disul</w:t>
            </w:r>
            <w:r>
              <w:rPr>
                <w:rFonts w:ascii="Cambria Math" w:hAnsi="Cambria Math" w:cs="Arial"/>
              </w:rPr>
              <w:t>ph</w:t>
            </w:r>
            <w:r w:rsidRPr="00207C1E">
              <w:rPr>
                <w:rFonts w:ascii="Cambria Math" w:hAnsi="Cambria Math" w:cs="Arial"/>
              </w:rPr>
              <w:t>ides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sulphon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derivatives, </w:t>
            </w:r>
            <w:proofErr w:type="spellStart"/>
            <w:r w:rsidRPr="00207C1E">
              <w:rPr>
                <w:rFonts w:ascii="Cambria Math" w:hAnsi="Cambria Math" w:cs="Arial"/>
              </w:rPr>
              <w:t>sulphit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derivatives). </w:t>
            </w:r>
          </w:p>
        </w:tc>
      </w:tr>
      <w:tr w:rsidR="009A4E98" w:rsidRPr="00207C1E" w14:paraId="7D2DD442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5A6AB8DC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Triazines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 (G28)</w:t>
            </w:r>
          </w:p>
          <w:p w14:paraId="4B42BB72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5A1DD0FD" w14:textId="77777777" w:rsidR="009A4E98" w:rsidRPr="00207C1E" w:rsidRDefault="009A4E98" w:rsidP="009A4E98">
            <w:pPr>
              <w:jc w:val="center"/>
              <w:rPr>
                <w:rFonts w:ascii="Cambria Math" w:hAnsi="Cambria Math" w:cs="Arial"/>
              </w:rPr>
            </w:pPr>
            <w:r w:rsidRPr="00602207">
              <w:rPr>
                <w:rFonts w:ascii="Cambria Math" w:eastAsia="Calibri" w:hAnsi="Cambria Math" w:cs="Arial"/>
              </w:rPr>
              <w:object w:dxaOrig="828" w:dyaOrig="802" w14:anchorId="1371B4A6">
                <v:shape id="_x0000_i1045" type="#_x0000_t75" style="width:44.25pt;height:44.25pt" o:ole="">
                  <v:imagedata r:id="rId51" o:title=""/>
                </v:shape>
                <o:OLEObject Type="Embed" ProgID="ChemDraw.Document.6.0" ShapeID="_x0000_i1045" DrawAspect="Content" ObjectID="_1612185952" r:id="rId52"/>
              </w:object>
            </w: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44E76C2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>Could be 1, 2.3</w:t>
            </w:r>
            <w:proofErr w:type="gramStart"/>
            <w:r w:rsidRPr="00207C1E">
              <w:rPr>
                <w:rFonts w:ascii="Cambria Math" w:hAnsi="Cambria Math" w:cs="Arial"/>
              </w:rPr>
              <w:t>;</w:t>
            </w:r>
            <w:proofErr w:type="gramEnd"/>
            <w:r w:rsidRPr="00207C1E">
              <w:rPr>
                <w:rFonts w:ascii="Cambria Math" w:hAnsi="Cambria Math" w:cs="Arial"/>
              </w:rPr>
              <w:t xml:space="preserve"> 1.2.4 or 1.3.5 with various substituents in the ring. </w:t>
            </w:r>
          </w:p>
        </w:tc>
      </w:tr>
      <w:tr w:rsidR="009A4E98" w:rsidRPr="00207C1E" w14:paraId="56051B25" w14:textId="77777777" w:rsidTr="009A4E98">
        <w:trPr>
          <w:trHeight w:val="340"/>
          <w:jc w:val="center"/>
        </w:trPr>
        <w:tc>
          <w:tcPr>
            <w:tcW w:w="2835" w:type="dxa"/>
            <w:shd w:val="clear" w:color="auto" w:fill="auto"/>
            <w:tcMar>
              <w:left w:w="103" w:type="dxa"/>
            </w:tcMar>
          </w:tcPr>
          <w:p w14:paraId="6234E6FA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r w:rsidRPr="00207C1E">
              <w:rPr>
                <w:rFonts w:ascii="Cambria Math" w:hAnsi="Cambria Math" w:cs="Arial"/>
              </w:rPr>
              <w:t xml:space="preserve">Other </w:t>
            </w:r>
            <w:r>
              <w:rPr>
                <w:rFonts w:ascii="Cambria Math" w:hAnsi="Cambria Math" w:cs="Arial"/>
              </w:rPr>
              <w:t>C</w:t>
            </w:r>
            <w:r w:rsidRPr="00207C1E">
              <w:rPr>
                <w:rFonts w:ascii="Cambria Math" w:hAnsi="Cambria Math" w:cs="Arial"/>
              </w:rPr>
              <w:t>ompounds (G29)</w:t>
            </w:r>
          </w:p>
        </w:tc>
        <w:tc>
          <w:tcPr>
            <w:tcW w:w="2719" w:type="dxa"/>
            <w:shd w:val="clear" w:color="auto" w:fill="auto"/>
            <w:tcMar>
              <w:left w:w="103" w:type="dxa"/>
            </w:tcMar>
            <w:vAlign w:val="center"/>
          </w:tcPr>
          <w:p w14:paraId="228E0087" w14:textId="77777777" w:rsidR="009A4E98" w:rsidRPr="00207C1E" w:rsidRDefault="009A4E98" w:rsidP="009A4E98">
            <w:pPr>
              <w:jc w:val="center"/>
            </w:pPr>
          </w:p>
        </w:tc>
        <w:tc>
          <w:tcPr>
            <w:tcW w:w="3518" w:type="dxa"/>
            <w:shd w:val="clear" w:color="auto" w:fill="auto"/>
            <w:tcMar>
              <w:left w:w="103" w:type="dxa"/>
            </w:tcMar>
          </w:tcPr>
          <w:p w14:paraId="3CB7109D" w14:textId="77777777" w:rsidR="009A4E98" w:rsidRPr="00207C1E" w:rsidRDefault="009A4E98" w:rsidP="009A4E98">
            <w:pPr>
              <w:rPr>
                <w:rFonts w:ascii="Cambria Math" w:hAnsi="Cambria Math" w:cs="Arial"/>
              </w:rPr>
            </w:pPr>
            <w:proofErr w:type="spellStart"/>
            <w:r w:rsidRPr="00207C1E">
              <w:rPr>
                <w:rFonts w:ascii="Cambria Math" w:hAnsi="Cambria Math" w:cs="Arial"/>
              </w:rPr>
              <w:t>Triol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trinitrat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hydrazines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oximes, siloxanes, </w:t>
            </w:r>
            <w:proofErr w:type="spellStart"/>
            <w:r w:rsidRPr="00207C1E">
              <w:rPr>
                <w:rFonts w:ascii="Cambria Math" w:hAnsi="Cambria Math" w:cs="Arial"/>
              </w:rPr>
              <w:t>benzothiazol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benzimidazole</w:t>
            </w:r>
            <w:proofErr w:type="spellEnd"/>
            <w:r w:rsidRPr="00207C1E">
              <w:rPr>
                <w:rFonts w:ascii="Cambria Math" w:hAnsi="Cambria Math" w:cs="Arial"/>
              </w:rPr>
              <w:t xml:space="preserve">, </w:t>
            </w:r>
            <w:proofErr w:type="spellStart"/>
            <w:r w:rsidRPr="00207C1E">
              <w:rPr>
                <w:rFonts w:ascii="Cambria Math" w:hAnsi="Cambria Math" w:cs="Arial"/>
              </w:rPr>
              <w:t>benzodioxole</w:t>
            </w:r>
            <w:proofErr w:type="spellEnd"/>
            <w:r w:rsidRPr="00207C1E">
              <w:rPr>
                <w:rFonts w:ascii="Cambria Math" w:hAnsi="Cambria Math" w:cs="Arial"/>
              </w:rPr>
              <w:t>, diazo, sugar.</w:t>
            </w:r>
          </w:p>
        </w:tc>
      </w:tr>
    </w:tbl>
    <w:p w14:paraId="1CEF388E" w14:textId="77777777" w:rsidR="009A4E98" w:rsidRPr="00207C1E" w:rsidRDefault="009A4E98" w:rsidP="009A4E98">
      <w:pPr>
        <w:jc w:val="right"/>
      </w:pPr>
    </w:p>
    <w:p w14:paraId="20595875" w14:textId="58E1A4E5" w:rsidR="009A4E98" w:rsidRPr="004B516A" w:rsidRDefault="009A4E98" w:rsidP="009A4E98">
      <w:pPr>
        <w:ind w:left="709"/>
        <w:rPr>
          <w:rFonts w:ascii="Arial" w:hAnsi="Arial" w:cs="Arial"/>
          <w:b/>
        </w:rPr>
      </w:pPr>
      <w:r w:rsidRPr="004B516A">
        <w:rPr>
          <w:rFonts w:ascii="Arial" w:hAnsi="Arial" w:cs="Arial"/>
          <w:b/>
        </w:rPr>
        <w:t>Observations about Tab</w:t>
      </w:r>
      <w:r w:rsidR="005027F0">
        <w:rPr>
          <w:rFonts w:ascii="Arial" w:hAnsi="Arial" w:cs="Arial"/>
          <w:b/>
        </w:rPr>
        <w:t>le S4</w:t>
      </w:r>
    </w:p>
    <w:p w14:paraId="1EA3552D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The 960 compounds were </w:t>
      </w:r>
      <w:proofErr w:type="spellStart"/>
      <w:r w:rsidRPr="004B516A">
        <w:rPr>
          <w:rFonts w:ascii="Arial" w:hAnsi="Arial" w:cs="Arial"/>
          <w:lang w:val="en-US"/>
        </w:rPr>
        <w:t>organised</w:t>
      </w:r>
      <w:proofErr w:type="spellEnd"/>
      <w:r w:rsidRPr="004B516A">
        <w:rPr>
          <w:rFonts w:ascii="Arial" w:hAnsi="Arial" w:cs="Arial"/>
          <w:lang w:val="en-US"/>
        </w:rPr>
        <w:t xml:space="preserve"> into 29 groups according to their structural similarities. For compounds whose structures contained more than one functional group, one was considered </w:t>
      </w:r>
      <w:proofErr w:type="gramStart"/>
      <w:r w:rsidRPr="004B516A">
        <w:rPr>
          <w:rFonts w:ascii="Arial" w:hAnsi="Arial" w:cs="Arial"/>
          <w:lang w:val="en-US"/>
        </w:rPr>
        <w:t>to be the</w:t>
      </w:r>
      <w:proofErr w:type="gramEnd"/>
      <w:r w:rsidRPr="004B516A">
        <w:rPr>
          <w:rFonts w:ascii="Arial" w:hAnsi="Arial" w:cs="Arial"/>
          <w:lang w:val="en-US"/>
        </w:rPr>
        <w:t xml:space="preserve"> main group. This was true, for example, in the cases of esters, phenols, nitriles, alcohols, amines, anilines nitrobenzene and organic acids. </w:t>
      </w:r>
    </w:p>
    <w:p w14:paraId="7B075C90" w14:textId="77777777" w:rsidR="009A4E98" w:rsidRPr="004B516A" w:rsidRDefault="009A4E98" w:rsidP="005027F0">
      <w:pPr>
        <w:pStyle w:val="PargrafodaLista"/>
        <w:spacing w:after="0" w:line="240" w:lineRule="auto"/>
        <w:ind w:left="1134" w:right="685"/>
        <w:contextualSpacing/>
        <w:jc w:val="both"/>
        <w:rPr>
          <w:rFonts w:ascii="Arial" w:hAnsi="Arial" w:cs="Arial"/>
          <w:lang w:val="en-US"/>
        </w:rPr>
      </w:pPr>
    </w:p>
    <w:p w14:paraId="6476E983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The compounds considered </w:t>
      </w:r>
      <w:proofErr w:type="gramStart"/>
      <w:r w:rsidRPr="004B516A">
        <w:rPr>
          <w:rFonts w:ascii="Arial" w:hAnsi="Arial" w:cs="Arial"/>
          <w:lang w:val="en-US"/>
        </w:rPr>
        <w:t>to be benzene</w:t>
      </w:r>
      <w:proofErr w:type="gramEnd"/>
      <w:r w:rsidRPr="004B516A">
        <w:rPr>
          <w:rFonts w:ascii="Arial" w:hAnsi="Arial" w:cs="Arial"/>
          <w:lang w:val="en-US"/>
        </w:rPr>
        <w:t xml:space="preserve"> derivatives contained at least one aromatic ring in their structure, regardless of the number of substituents.</w:t>
      </w:r>
    </w:p>
    <w:p w14:paraId="40E92154" w14:textId="77777777" w:rsidR="009A4E98" w:rsidRPr="004B516A" w:rsidRDefault="009A4E98" w:rsidP="005027F0">
      <w:pPr>
        <w:spacing w:after="0"/>
        <w:ind w:left="1134" w:right="685"/>
        <w:contextualSpacing/>
        <w:jc w:val="both"/>
        <w:rPr>
          <w:rFonts w:ascii="Arial" w:hAnsi="Arial" w:cs="Arial"/>
        </w:rPr>
      </w:pPr>
    </w:p>
    <w:p w14:paraId="4AB06C15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Those considered </w:t>
      </w:r>
      <w:proofErr w:type="gramStart"/>
      <w:r w:rsidRPr="004B516A">
        <w:rPr>
          <w:rFonts w:ascii="Arial" w:hAnsi="Arial" w:cs="Arial"/>
          <w:lang w:val="en-US"/>
        </w:rPr>
        <w:t>to be organophosphorus</w:t>
      </w:r>
      <w:proofErr w:type="gramEnd"/>
      <w:r w:rsidRPr="004B516A">
        <w:rPr>
          <w:rFonts w:ascii="Arial" w:hAnsi="Arial" w:cs="Arial"/>
          <w:lang w:val="en-US"/>
        </w:rPr>
        <w:t xml:space="preserve"> compounds presented at least one phosphorus atom, regardless of the functional group (phosphate, phosphine, etc.). </w:t>
      </w:r>
    </w:p>
    <w:p w14:paraId="6D2F2FED" w14:textId="77777777" w:rsidR="009A4E98" w:rsidRPr="004B516A" w:rsidRDefault="009A4E98" w:rsidP="005027F0">
      <w:pPr>
        <w:spacing w:after="0"/>
        <w:ind w:left="1134" w:right="685"/>
        <w:contextualSpacing/>
        <w:jc w:val="both"/>
        <w:rPr>
          <w:rFonts w:ascii="Arial" w:hAnsi="Arial" w:cs="Arial"/>
        </w:rPr>
      </w:pPr>
    </w:p>
    <w:p w14:paraId="464E902F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Those compounds considered </w:t>
      </w:r>
      <w:proofErr w:type="gramStart"/>
      <w:r w:rsidRPr="004B516A">
        <w:rPr>
          <w:rFonts w:ascii="Arial" w:hAnsi="Arial" w:cs="Arial"/>
          <w:lang w:val="en-US"/>
        </w:rPr>
        <w:t xml:space="preserve">to be </w:t>
      </w:r>
      <w:proofErr w:type="spellStart"/>
      <w:r w:rsidRPr="004B516A">
        <w:rPr>
          <w:rFonts w:ascii="Arial" w:hAnsi="Arial" w:cs="Arial"/>
          <w:lang w:val="en-US"/>
        </w:rPr>
        <w:t>organosulphur</w:t>
      </w:r>
      <w:proofErr w:type="spellEnd"/>
      <w:proofErr w:type="gramEnd"/>
      <w:r w:rsidRPr="004B516A">
        <w:rPr>
          <w:rFonts w:ascii="Arial" w:hAnsi="Arial" w:cs="Arial"/>
          <w:lang w:val="en-US"/>
        </w:rPr>
        <w:t xml:space="preserve"> compounds presented at least one </w:t>
      </w:r>
      <w:proofErr w:type="spellStart"/>
      <w:r w:rsidRPr="004B516A">
        <w:rPr>
          <w:rFonts w:ascii="Arial" w:hAnsi="Arial" w:cs="Arial"/>
          <w:lang w:val="en-US"/>
        </w:rPr>
        <w:t>sulphur</w:t>
      </w:r>
      <w:proofErr w:type="spellEnd"/>
      <w:r w:rsidRPr="004B516A">
        <w:rPr>
          <w:rFonts w:ascii="Arial" w:hAnsi="Arial" w:cs="Arial"/>
          <w:lang w:val="en-US"/>
        </w:rPr>
        <w:t xml:space="preserve"> atom, regardless of its group (thiol, thioester, </w:t>
      </w:r>
      <w:proofErr w:type="spellStart"/>
      <w:r w:rsidRPr="004B516A">
        <w:rPr>
          <w:rFonts w:ascii="Arial" w:hAnsi="Arial" w:cs="Arial"/>
          <w:lang w:val="en-US"/>
        </w:rPr>
        <w:t>sulphone</w:t>
      </w:r>
      <w:proofErr w:type="spellEnd"/>
      <w:r w:rsidRPr="004B516A">
        <w:rPr>
          <w:rFonts w:ascii="Arial" w:hAnsi="Arial" w:cs="Arial"/>
          <w:lang w:val="en-US"/>
        </w:rPr>
        <w:t xml:space="preserve">, etc.).  </w:t>
      </w:r>
    </w:p>
    <w:p w14:paraId="4EFE22EE" w14:textId="77777777" w:rsidR="009A4E98" w:rsidRPr="004B516A" w:rsidRDefault="009A4E98" w:rsidP="005027F0">
      <w:pPr>
        <w:spacing w:after="0"/>
        <w:ind w:left="1134" w:right="685"/>
        <w:contextualSpacing/>
        <w:jc w:val="both"/>
        <w:rPr>
          <w:rFonts w:ascii="Arial" w:hAnsi="Arial" w:cs="Arial"/>
        </w:rPr>
      </w:pPr>
    </w:p>
    <w:p w14:paraId="068EE5B9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In some cases, when the amount of a certain compound was too small, it </w:t>
      </w:r>
      <w:proofErr w:type="gramStart"/>
      <w:r w:rsidRPr="004B516A">
        <w:rPr>
          <w:rFonts w:ascii="Arial" w:hAnsi="Arial" w:cs="Arial"/>
          <w:lang w:val="en-US"/>
        </w:rPr>
        <w:t>was placed</w:t>
      </w:r>
      <w:proofErr w:type="gramEnd"/>
      <w:r w:rsidRPr="004B516A">
        <w:rPr>
          <w:rFonts w:ascii="Arial" w:hAnsi="Arial" w:cs="Arial"/>
          <w:lang w:val="en-US"/>
        </w:rPr>
        <w:t xml:space="preserve"> in the most similar group in terms of polarity, which was the case for the alkenes and alkynes.     </w:t>
      </w:r>
    </w:p>
    <w:p w14:paraId="330F94D8" w14:textId="77777777" w:rsidR="009A4E98" w:rsidRPr="004B516A" w:rsidRDefault="009A4E98" w:rsidP="005027F0">
      <w:pPr>
        <w:spacing w:after="0"/>
        <w:ind w:left="1134" w:right="685"/>
        <w:contextualSpacing/>
        <w:jc w:val="both"/>
        <w:rPr>
          <w:rFonts w:ascii="Arial" w:hAnsi="Arial" w:cs="Arial"/>
        </w:rPr>
      </w:pPr>
    </w:p>
    <w:p w14:paraId="77CDE381" w14:textId="77777777" w:rsidR="009A4E98" w:rsidRPr="004B516A" w:rsidRDefault="009A4E98" w:rsidP="005027F0">
      <w:pPr>
        <w:pStyle w:val="PargrafodaLista"/>
        <w:numPr>
          <w:ilvl w:val="0"/>
          <w:numId w:val="36"/>
        </w:numPr>
        <w:spacing w:after="0" w:line="240" w:lineRule="auto"/>
        <w:ind w:left="1134" w:right="685" w:hanging="357"/>
        <w:contextualSpacing/>
        <w:jc w:val="both"/>
        <w:rPr>
          <w:rFonts w:ascii="Arial" w:hAnsi="Arial" w:cs="Arial"/>
          <w:lang w:val="en-US"/>
        </w:rPr>
      </w:pPr>
      <w:r w:rsidRPr="004B516A">
        <w:rPr>
          <w:rFonts w:ascii="Arial" w:hAnsi="Arial" w:cs="Arial"/>
          <w:lang w:val="en-US"/>
        </w:rPr>
        <w:t xml:space="preserve">The group named “Other Compounds” consisted of compounds with very diverse structures. </w:t>
      </w:r>
    </w:p>
    <w:p w14:paraId="309DBF2E" w14:textId="77777777" w:rsidR="009A4E98" w:rsidRPr="004B516A" w:rsidRDefault="009A4E98" w:rsidP="005027F0">
      <w:pPr>
        <w:spacing w:after="0"/>
        <w:ind w:right="685"/>
        <w:rPr>
          <w:rFonts w:ascii="Arial" w:hAnsi="Arial" w:cs="Arial"/>
        </w:rPr>
      </w:pPr>
    </w:p>
    <w:p w14:paraId="7FC50DE5" w14:textId="77777777" w:rsidR="009A4E98" w:rsidRDefault="009A4E98">
      <w:pPr>
        <w:adjustRightInd/>
        <w:snapToGrid/>
        <w:spacing w:after="0"/>
        <w:rPr>
          <w:rFonts w:ascii="Arial" w:eastAsia="Times New Roman" w:hAnsi="Arial"/>
          <w:b/>
          <w:bCs/>
          <w:szCs w:val="18"/>
          <w:lang w:eastAsia="pt-BR"/>
        </w:rPr>
      </w:pPr>
      <w:r>
        <w:rPr>
          <w:b/>
          <w:lang w:eastAsia="pt-BR"/>
        </w:rPr>
        <w:br w:type="page"/>
      </w:r>
    </w:p>
    <w:p w14:paraId="25E6D7DF" w14:textId="2EBC102B" w:rsidR="007851A8" w:rsidRPr="00E35216" w:rsidRDefault="00E35216" w:rsidP="005027F0">
      <w:pPr>
        <w:pStyle w:val="Legenda"/>
        <w:ind w:left="1843" w:right="968" w:hanging="992"/>
        <w:rPr>
          <w:lang w:val="en-US" w:eastAsia="pt-BR"/>
        </w:rPr>
      </w:pPr>
      <w:r w:rsidRPr="00E35216">
        <w:rPr>
          <w:b/>
          <w:lang w:val="en-US" w:eastAsia="pt-BR"/>
        </w:rPr>
        <w:lastRenderedPageBreak/>
        <w:t>Table S5</w:t>
      </w:r>
      <w:r>
        <w:rPr>
          <w:b/>
          <w:lang w:val="en-US" w:eastAsia="pt-BR"/>
        </w:rPr>
        <w:t>.</w:t>
      </w:r>
      <w:r w:rsidR="00FC62C6" w:rsidRPr="00E35216">
        <w:rPr>
          <w:b/>
          <w:lang w:val="en-US" w:eastAsia="pt-BR"/>
        </w:rPr>
        <w:t xml:space="preserve"> </w:t>
      </w:r>
      <w:r w:rsidR="007851A8" w:rsidRPr="00E35216">
        <w:rPr>
          <w:lang w:val="en-US" w:eastAsia="pt-BR"/>
        </w:rPr>
        <w:t xml:space="preserve">Statistical formulas used in QSARINS (adapted from </w:t>
      </w:r>
      <w:proofErr w:type="spellStart"/>
      <w:r w:rsidR="007851A8" w:rsidRPr="00E35216">
        <w:rPr>
          <w:lang w:val="en-US" w:eastAsia="pt-BR"/>
        </w:rPr>
        <w:t>Gramatica</w:t>
      </w:r>
      <w:proofErr w:type="spellEnd"/>
      <w:r w:rsidR="007851A8" w:rsidRPr="00E35216">
        <w:rPr>
          <w:lang w:val="en-US" w:eastAsia="pt-BR"/>
        </w:rPr>
        <w:t xml:space="preserve"> et al., </w:t>
      </w:r>
      <w:proofErr w:type="gramStart"/>
      <w:r w:rsidR="007851A8" w:rsidRPr="00E35216">
        <w:rPr>
          <w:lang w:val="en-US" w:eastAsia="pt-BR"/>
        </w:rPr>
        <w:t xml:space="preserve">2013 and </w:t>
      </w:r>
      <w:proofErr w:type="spellStart"/>
      <w:r w:rsidR="007851A8" w:rsidRPr="00E35216">
        <w:rPr>
          <w:lang w:val="en-US" w:eastAsia="pt-BR"/>
        </w:rPr>
        <w:t>Gramatica</w:t>
      </w:r>
      <w:proofErr w:type="spellEnd"/>
      <w:proofErr w:type="gramEnd"/>
      <w:r w:rsidR="007851A8" w:rsidRPr="00E35216">
        <w:rPr>
          <w:lang w:val="en-US" w:eastAsia="pt-BR"/>
        </w:rPr>
        <w:t xml:space="preserve"> and </w:t>
      </w:r>
      <w:proofErr w:type="spellStart"/>
      <w:r w:rsidR="007851A8" w:rsidRPr="00E35216">
        <w:rPr>
          <w:lang w:val="en-US" w:eastAsia="pt-BR"/>
        </w:rPr>
        <w:t>Sangion</w:t>
      </w:r>
      <w:proofErr w:type="spellEnd"/>
      <w:r w:rsidR="007851A8" w:rsidRPr="00E35216">
        <w:rPr>
          <w:lang w:val="en-US" w:eastAsia="pt-BR"/>
        </w:rPr>
        <w:t>, 2016)</w:t>
      </w:r>
    </w:p>
    <w:p w14:paraId="23F454EA" w14:textId="77777777" w:rsidR="007851A8" w:rsidRPr="00E35216" w:rsidRDefault="007851A8" w:rsidP="007851A8">
      <w:pPr>
        <w:spacing w:line="220" w:lineRule="atLeast"/>
        <w:rPr>
          <w:rFonts w:ascii="Times New Roman" w:hAnsi="Times New Roman"/>
          <w:sz w:val="24"/>
          <w:szCs w:val="24"/>
        </w:rPr>
      </w:pPr>
    </w:p>
    <w:p w14:paraId="6F6A52BF" w14:textId="77777777" w:rsidR="007851A8" w:rsidRPr="00E35216" w:rsidRDefault="007851A8" w:rsidP="007851A8">
      <w:pPr>
        <w:spacing w:line="220" w:lineRule="atLeast"/>
        <w:rPr>
          <w:rFonts w:ascii="Times New Roman" w:hAnsi="Times New Roman"/>
          <w:sz w:val="24"/>
          <w:szCs w:val="24"/>
        </w:rPr>
      </w:pPr>
    </w:p>
    <w:p w14:paraId="5CF55D00" w14:textId="77777777" w:rsidR="007851A8" w:rsidRPr="00E35216" w:rsidRDefault="007851A8" w:rsidP="005027F0">
      <w:pPr>
        <w:spacing w:line="220" w:lineRule="atLeast"/>
        <w:ind w:left="851"/>
        <w:rPr>
          <w:rFonts w:ascii="Times New Roman" w:hAnsi="Times New Roman"/>
          <w:b/>
          <w:sz w:val="24"/>
          <w:szCs w:val="24"/>
          <w:lang w:val="pt-BR"/>
        </w:rPr>
      </w:pPr>
      <w:r w:rsidRPr="00E35216">
        <w:rPr>
          <w:rFonts w:ascii="Times New Roman" w:hAnsi="Times New Roman"/>
          <w:b/>
          <w:sz w:val="24"/>
          <w:szCs w:val="24"/>
        </w:rPr>
        <w:t xml:space="preserve">Formulas used for </w:t>
      </w:r>
      <w:proofErr w:type="spellStart"/>
      <w:r w:rsidRPr="00E35216">
        <w:rPr>
          <w:rFonts w:ascii="Times New Roman" w:hAnsi="Times New Roman"/>
          <w:b/>
          <w:sz w:val="24"/>
          <w:szCs w:val="24"/>
          <w:lang w:val="pt-BR"/>
        </w:rPr>
        <w:t>fitting</w:t>
      </w:r>
      <w:proofErr w:type="spellEnd"/>
    </w:p>
    <w:tbl>
      <w:tblPr>
        <w:tblW w:w="8640" w:type="dxa"/>
        <w:tblInd w:w="846" w:type="dxa"/>
        <w:tblLayout w:type="fixed"/>
        <w:tblLook w:val="0000" w:firstRow="0" w:lastRow="0" w:firstColumn="0" w:lastColumn="0" w:noHBand="0" w:noVBand="0"/>
      </w:tblPr>
      <w:tblGrid>
        <w:gridCol w:w="1571"/>
        <w:gridCol w:w="2667"/>
        <w:gridCol w:w="4402"/>
      </w:tblGrid>
      <w:tr w:rsidR="00E35216" w:rsidRPr="00E35216" w14:paraId="124A3E31" w14:textId="77777777" w:rsidTr="005027F0">
        <w:trPr>
          <w:trHeight w:val="569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FDAD54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 xml:space="preserve">Statistic </w:t>
            </w:r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EF51AC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>Definition</w: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D0B60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>Equations and terms</w:t>
            </w:r>
          </w:p>
        </w:tc>
      </w:tr>
      <w:tr w:rsidR="00E35216" w:rsidRPr="00E35216" w14:paraId="19F9D6E2" w14:textId="77777777" w:rsidTr="005027F0">
        <w:trPr>
          <w:trHeight w:val="569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4088E2" w14:textId="77777777" w:rsidR="007851A8" w:rsidRPr="00E35216" w:rsidRDefault="007851A8" w:rsidP="00A22B0E">
            <w:pPr>
              <w:rPr>
                <w:vertAlign w:val="subscript"/>
              </w:rPr>
            </w:pPr>
            <w:proofErr w:type="spellStart"/>
            <w:r w:rsidRPr="00E35216">
              <w:t>RMSE</w:t>
            </w:r>
            <w:r w:rsidRPr="00E35216">
              <w:rPr>
                <w:vertAlign w:val="subscript"/>
              </w:rPr>
              <w:t>tr</w:t>
            </w:r>
            <w:proofErr w:type="spellEnd"/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D030F3" w14:textId="77777777" w:rsidR="007851A8" w:rsidRPr="00E35216" w:rsidRDefault="007851A8" w:rsidP="00A22B0E">
            <w:r w:rsidRPr="00E35216">
              <w:t>Root Mean Square Error in fitting</w:t>
            </w:r>
          </w:p>
          <w:p w14:paraId="68F2B4DD" w14:textId="77777777" w:rsidR="007851A8" w:rsidRPr="00E35216" w:rsidRDefault="007851A8" w:rsidP="00A22B0E">
            <w:r w:rsidRPr="00E35216">
              <w:t>Known also as SDEC, standard deviation in calculation</w: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117347" w14:textId="77777777" w:rsidR="007851A8" w:rsidRPr="00E35216" w:rsidRDefault="007851A8" w:rsidP="00A22B0E">
            <w:r w:rsidRPr="00E35216">
              <w:rPr>
                <w:position w:val="-26"/>
              </w:rPr>
              <w:object w:dxaOrig="3700" w:dyaOrig="800" w14:anchorId="0F2B8BBB">
                <v:shape id="_x0000_i1046" type="#_x0000_t75" style="width:187.5pt;height:43.5pt" o:ole="" filled="t">
                  <v:fill color2="black"/>
                  <v:imagedata r:id="rId53" o:title=""/>
                </v:shape>
                <o:OLEObject Type="Embed" ProgID="Equation.3" ShapeID="_x0000_i1046" DrawAspect="Content" ObjectID="_1612185953" r:id="rId54"/>
              </w:object>
            </w:r>
          </w:p>
          <w:p w14:paraId="32804156" w14:textId="77777777" w:rsidR="007851A8" w:rsidRPr="00E35216" w:rsidRDefault="007851A8" w:rsidP="00A22B0E">
            <w:r w:rsidRPr="00E35216">
              <w:rPr>
                <w:position w:val="-3"/>
              </w:rPr>
              <w:object w:dxaOrig="339" w:dyaOrig="318" w14:anchorId="149C2B86">
                <v:shape id="_x0000_i1047" type="#_x0000_t75" style="width:21.75pt;height:14.25pt" o:ole="" filled="t">
                  <v:fill color2="black"/>
                  <v:imagedata r:id="rId55" o:title=""/>
                </v:shape>
                <o:OLEObject Type="Embed" ProgID="Equation.3" ShapeID="_x0000_i1047" DrawAspect="Content" ObjectID="_1612185954" r:id="rId56"/>
              </w:object>
            </w:r>
            <w:r w:rsidRPr="00E35216">
              <w:t xml:space="preserve"> = observed dependent variable</w:t>
            </w:r>
          </w:p>
          <w:p w14:paraId="7D575236" w14:textId="77777777" w:rsidR="007851A8" w:rsidRPr="00E35216" w:rsidRDefault="007851A8" w:rsidP="00A22B0E">
            <w:r w:rsidRPr="00E35216">
              <w:rPr>
                <w:position w:val="-3"/>
              </w:rPr>
              <w:object w:dxaOrig="340" w:dyaOrig="318" w14:anchorId="463E7C0F">
                <v:shape id="_x0000_i1048" type="#_x0000_t75" style="width:21.75pt;height:14.25pt" o:ole="" filled="t">
                  <v:fill color2="black"/>
                  <v:imagedata r:id="rId57" o:title=""/>
                </v:shape>
                <o:OLEObject Type="Embed" ProgID="Equation.3" ShapeID="_x0000_i1048" DrawAspect="Content" ObjectID="_1612185955" r:id="rId58"/>
              </w:object>
            </w:r>
            <w:r w:rsidRPr="00E35216">
              <w:t xml:space="preserve"> = calculated dependent variable</w:t>
            </w:r>
          </w:p>
        </w:tc>
      </w:tr>
      <w:tr w:rsidR="00E35216" w:rsidRPr="00E35216" w14:paraId="6E02A578" w14:textId="77777777" w:rsidTr="005027F0">
        <w:trPr>
          <w:trHeight w:val="569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B559EB" w14:textId="77777777" w:rsidR="007851A8" w:rsidRPr="00E35216" w:rsidRDefault="007851A8" w:rsidP="00A22B0E">
            <w:proofErr w:type="spellStart"/>
            <w:r w:rsidRPr="00E35216">
              <w:t>RSS</w:t>
            </w:r>
            <w:r w:rsidRPr="00E35216">
              <w:rPr>
                <w:vertAlign w:val="subscript"/>
              </w:rPr>
              <w:t>tr</w:t>
            </w:r>
            <w:proofErr w:type="spellEnd"/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476097" w14:textId="77777777" w:rsidR="007851A8" w:rsidRPr="00E35216" w:rsidRDefault="007851A8" w:rsidP="00A22B0E">
            <w:r w:rsidRPr="00E35216">
              <w:t>Residual Sum of Squares in fitting</w: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5160FE" w14:textId="77777777" w:rsidR="007851A8" w:rsidRPr="00E35216" w:rsidRDefault="007851A8" w:rsidP="00A22B0E">
            <w:r w:rsidRPr="00E35216">
              <w:rPr>
                <w:position w:val="-14"/>
              </w:rPr>
              <w:object w:dxaOrig="1960" w:dyaOrig="420" w14:anchorId="662A371F">
                <v:shape id="_x0000_i1049" type="#_x0000_t75" style="width:100.5pt;height:21.75pt" o:ole="" filled="t">
                  <v:fill color2="black"/>
                  <v:imagedata r:id="rId59" o:title=""/>
                </v:shape>
                <o:OLEObject Type="Embed" ProgID="Equation.3" ShapeID="_x0000_i1049" DrawAspect="Content" ObjectID="_1612185956" r:id="rId60"/>
              </w:object>
            </w:r>
          </w:p>
        </w:tc>
      </w:tr>
      <w:tr w:rsidR="00E35216" w:rsidRPr="00E35216" w14:paraId="2878393C" w14:textId="77777777" w:rsidTr="005027F0">
        <w:trPr>
          <w:trHeight w:val="569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92EB72" w14:textId="77777777" w:rsidR="007851A8" w:rsidRPr="00E35216" w:rsidRDefault="007851A8" w:rsidP="00A22B0E">
            <w:r w:rsidRPr="00E35216">
              <w:t>R</w:t>
            </w:r>
            <w:r w:rsidRPr="00E35216">
              <w:rPr>
                <w:vertAlign w:val="superscript"/>
              </w:rPr>
              <w:t>2</w:t>
            </w:r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5F622E" w14:textId="77777777" w:rsidR="007851A8" w:rsidRPr="00E35216" w:rsidRDefault="007851A8" w:rsidP="00A22B0E">
            <w:r w:rsidRPr="00E35216">
              <w:t>Coefficient of determination</w:t>
            </w:r>
          </w:p>
          <w:p w14:paraId="4F4682F5" w14:textId="77777777" w:rsidR="007851A8" w:rsidRPr="00E35216" w:rsidRDefault="007851A8" w:rsidP="00A22B0E"/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1AE1C5" w14:textId="77777777" w:rsidR="007851A8" w:rsidRPr="00E35216" w:rsidRDefault="007851A8" w:rsidP="00A22B0E">
            <w:r w:rsidRPr="00E35216">
              <w:rPr>
                <w:position w:val="-16"/>
              </w:rPr>
              <w:object w:dxaOrig="2078" w:dyaOrig="565" w14:anchorId="7C917AC6">
                <v:shape id="_x0000_i1050" type="#_x0000_t75" style="width:100.5pt;height:28.5pt" o:ole="" filled="t">
                  <v:fill color2="black"/>
                  <v:imagedata r:id="rId61" o:title=""/>
                </v:shape>
                <o:OLEObject Type="Embed" ProgID="Equation.3" ShapeID="_x0000_i1050" DrawAspect="Content" ObjectID="_1612185957" r:id="rId62"/>
              </w:object>
            </w:r>
          </w:p>
          <w:p w14:paraId="25542A92" w14:textId="77777777" w:rsidR="007851A8" w:rsidRPr="00E35216" w:rsidRDefault="007851A8" w:rsidP="00A22B0E"/>
          <w:p w14:paraId="28F1DB03" w14:textId="77777777" w:rsidR="007851A8" w:rsidRPr="00E35216" w:rsidRDefault="007851A8" w:rsidP="00A22B0E">
            <w:r w:rsidRPr="00E35216">
              <w:rPr>
                <w:position w:val="-8"/>
              </w:rPr>
              <w:object w:dxaOrig="1931" w:dyaOrig="412" w14:anchorId="741FE7F3">
                <v:shape id="_x0000_i1051" type="#_x0000_t75" style="width:100.5pt;height:21.75pt" o:ole="" filled="t">
                  <v:fill color2="black"/>
                  <v:imagedata r:id="rId63" o:title=""/>
                </v:shape>
                <o:OLEObject Type="Embed" ProgID="Equation.3" ShapeID="_x0000_i1051" DrawAspect="Content" ObjectID="_1612185958" r:id="rId64"/>
              </w:object>
            </w:r>
          </w:p>
          <w:p w14:paraId="616BCFDD" w14:textId="77777777" w:rsidR="007851A8" w:rsidRPr="00E35216" w:rsidRDefault="007851A8" w:rsidP="00A22B0E">
            <w:r w:rsidRPr="00E35216">
              <w:rPr>
                <w:position w:val="-8"/>
              </w:rPr>
              <w:object w:dxaOrig="1849" w:dyaOrig="412" w14:anchorId="07125662">
                <v:shape id="_x0000_i1052" type="#_x0000_t75" style="width:93.75pt;height:21.75pt" o:ole="" filled="t">
                  <v:fill color2="black"/>
                  <v:imagedata r:id="rId65" o:title=""/>
                </v:shape>
                <o:OLEObject Type="Embed" ProgID="Equation.3" ShapeID="_x0000_i1052" DrawAspect="Content" ObjectID="_1612185959" r:id="rId66"/>
              </w:object>
            </w:r>
          </w:p>
          <w:p w14:paraId="00123FF5" w14:textId="77777777" w:rsidR="007851A8" w:rsidRPr="00E35216" w:rsidRDefault="007851A8" w:rsidP="00A22B0E">
            <w:r w:rsidRPr="00E35216">
              <w:rPr>
                <w:position w:val="-8"/>
              </w:rPr>
              <w:object w:dxaOrig="1924" w:dyaOrig="412" w14:anchorId="65889FE0">
                <v:shape id="_x0000_i1053" type="#_x0000_t75" style="width:93.75pt;height:21.75pt" o:ole="" filled="t">
                  <v:fill color2="black"/>
                  <v:imagedata r:id="rId67" o:title=""/>
                </v:shape>
                <o:OLEObject Type="Embed" ProgID="Equation.3" ShapeID="_x0000_i1053" DrawAspect="Content" ObjectID="_1612185960" r:id="rId68"/>
              </w:object>
            </w:r>
          </w:p>
          <w:p w14:paraId="572C5858" w14:textId="77777777" w:rsidR="007851A8" w:rsidRPr="00E35216" w:rsidRDefault="007851A8" w:rsidP="00A22B0E"/>
          <w:p w14:paraId="5B46069A" w14:textId="77777777" w:rsidR="007851A8" w:rsidRPr="00E35216" w:rsidRDefault="007851A8" w:rsidP="00A22B0E">
            <w:r w:rsidRPr="00E35216">
              <w:rPr>
                <w:position w:val="-1"/>
              </w:rPr>
              <w:object w:dxaOrig="291" w:dyaOrig="265" w14:anchorId="456A5002">
                <v:shape id="_x0000_i1054" type="#_x0000_t75" style="width:14.25pt;height:14.25pt" o:ole="" filled="t">
                  <v:fill color2="black"/>
                  <v:imagedata r:id="rId69" o:title=""/>
                </v:shape>
                <o:OLEObject Type="Embed" ProgID="Equation.3" ShapeID="_x0000_i1054" DrawAspect="Content" ObjectID="_1612185961" r:id="rId70"/>
              </w:object>
            </w:r>
            <w:r w:rsidRPr="00E35216">
              <w:t xml:space="preserve"> = mean value of the dependent variable</w:t>
            </w:r>
          </w:p>
        </w:tc>
      </w:tr>
      <w:tr w:rsidR="00E35216" w:rsidRPr="00E35216" w14:paraId="44690B93" w14:textId="77777777" w:rsidTr="005027F0">
        <w:trPr>
          <w:trHeight w:val="277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386CDE" w14:textId="77777777" w:rsidR="007851A8" w:rsidRPr="00E35216" w:rsidRDefault="007851A8" w:rsidP="00A22B0E">
            <w:r w:rsidRPr="00E35216">
              <w:t>R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adj</w:t>
            </w:r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B551B9" w14:textId="77777777" w:rsidR="007851A8" w:rsidRPr="00E35216" w:rsidRDefault="007851A8" w:rsidP="00A22B0E">
            <w:r w:rsidRPr="00E35216">
              <w:t xml:space="preserve">Adjusted </w:t>
            </w:r>
            <w:r w:rsidRPr="00E35216">
              <w:rPr>
                <w:position w:val="-3"/>
              </w:rPr>
              <w:object w:dxaOrig="389" w:dyaOrig="301" w14:anchorId="1A8C2B54">
                <v:shape id="_x0000_i1055" type="#_x0000_t75" style="width:21.75pt;height:14.25pt" o:ole="" filled="t">
                  <v:fill color2="black"/>
                  <v:imagedata r:id="rId71" o:title=""/>
                </v:shape>
                <o:OLEObject Type="Embed" ProgID="Equation.3" ShapeID="_x0000_i1055" DrawAspect="Content" ObjectID="_1612185962" r:id="rId72"/>
              </w:objec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0CEE36" w14:textId="77777777" w:rsidR="007851A8" w:rsidRPr="00E35216" w:rsidRDefault="007851A8" w:rsidP="00A22B0E">
            <w:r w:rsidRPr="00E35216">
              <w:rPr>
                <w:position w:val="-66"/>
              </w:rPr>
              <w:object w:dxaOrig="2760" w:dyaOrig="1440" w14:anchorId="0E66FDC0">
                <v:shape id="_x0000_i1056" type="#_x0000_t75" style="width:136.5pt;height:1in" o:ole="" filled="t">
                  <v:fill color2="black"/>
                  <v:imagedata r:id="rId73" o:title=""/>
                </v:shape>
                <o:OLEObject Type="Embed" ProgID="Equation.3" ShapeID="_x0000_i1056" DrawAspect="Content" ObjectID="_1612185963" r:id="rId74"/>
              </w:object>
            </w:r>
          </w:p>
          <w:p w14:paraId="601B7CCF" w14:textId="77777777" w:rsidR="007851A8" w:rsidRPr="00E35216" w:rsidRDefault="007851A8" w:rsidP="00A22B0E">
            <w:r w:rsidRPr="00E35216">
              <w:rPr>
                <w:i/>
              </w:rPr>
              <w:t>n</w:t>
            </w:r>
            <w:r w:rsidRPr="00E35216">
              <w:t>= number of objects</w:t>
            </w:r>
          </w:p>
          <w:p w14:paraId="19900052" w14:textId="77777777" w:rsidR="007851A8" w:rsidRPr="00E35216" w:rsidRDefault="007851A8" w:rsidP="00A22B0E">
            <w:r w:rsidRPr="00E35216">
              <w:rPr>
                <w:i/>
              </w:rPr>
              <w:t>p</w:t>
            </w:r>
            <w:r w:rsidRPr="00E35216">
              <w:t xml:space="preserve"> = number of predictor variables</w:t>
            </w:r>
          </w:p>
        </w:tc>
      </w:tr>
      <w:tr w:rsidR="00E35216" w:rsidRPr="00E35216" w14:paraId="54721EB1" w14:textId="77777777" w:rsidTr="005027F0">
        <w:trPr>
          <w:trHeight w:val="292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EDF2AD" w14:textId="77777777" w:rsidR="007851A8" w:rsidRPr="00E35216" w:rsidRDefault="007851A8" w:rsidP="00A22B0E">
            <w:r w:rsidRPr="00E35216">
              <w:t>F</w:t>
            </w:r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839C62" w14:textId="77777777" w:rsidR="007851A8" w:rsidRPr="00E35216" w:rsidRDefault="007851A8" w:rsidP="00A22B0E">
            <w:r w:rsidRPr="00E35216">
              <w:t>F-value</w: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1324A9" w14:textId="77777777" w:rsidR="007851A8" w:rsidRPr="00E35216" w:rsidRDefault="007851A8" w:rsidP="00A22B0E">
            <w:r w:rsidRPr="00E35216">
              <w:rPr>
                <w:position w:val="-19"/>
              </w:rPr>
              <w:object w:dxaOrig="1988" w:dyaOrig="620" w14:anchorId="20216620">
                <v:shape id="_x0000_i1057" type="#_x0000_t75" style="width:100.5pt;height:28.5pt" o:ole="" filled="t">
                  <v:fill color2="black"/>
                  <v:imagedata r:id="rId75" o:title=""/>
                </v:shape>
                <o:OLEObject Type="Embed" ProgID="Equation.3" ShapeID="_x0000_i1057" DrawAspect="Content" ObjectID="_1612185964" r:id="rId76"/>
              </w:object>
            </w:r>
          </w:p>
        </w:tc>
      </w:tr>
      <w:tr w:rsidR="00E35216" w:rsidRPr="00E35216" w14:paraId="25ABEDAF" w14:textId="77777777" w:rsidTr="005027F0">
        <w:trPr>
          <w:trHeight w:val="292"/>
        </w:trPr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104817" w14:textId="77777777" w:rsidR="007851A8" w:rsidRPr="00E35216" w:rsidRDefault="007851A8" w:rsidP="00A22B0E">
            <w:pPr>
              <w:rPr>
                <w:vertAlign w:val="subscript"/>
              </w:rPr>
            </w:pPr>
            <w:proofErr w:type="spellStart"/>
            <w:r w:rsidRPr="00E35216">
              <w:t>CCC</w:t>
            </w:r>
            <w:r w:rsidRPr="00E35216">
              <w:rPr>
                <w:vertAlign w:val="subscript"/>
              </w:rPr>
              <w:t>tr</w:t>
            </w:r>
            <w:proofErr w:type="spellEnd"/>
          </w:p>
          <w:p w14:paraId="40AA6163" w14:textId="77777777" w:rsidR="007851A8" w:rsidRPr="00E35216" w:rsidRDefault="007851A8" w:rsidP="00A22B0E">
            <w:pPr>
              <w:jc w:val="center"/>
            </w:pPr>
          </w:p>
        </w:tc>
        <w:tc>
          <w:tcPr>
            <w:tcW w:w="2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66F44B" w14:textId="77777777" w:rsidR="007851A8" w:rsidRPr="00E35216" w:rsidRDefault="007851A8" w:rsidP="00A22B0E">
            <w:r w:rsidRPr="00E35216">
              <w:t>Concordance correlation coefficient calculated over the training set</w:t>
            </w:r>
          </w:p>
        </w:tc>
        <w:tc>
          <w:tcPr>
            <w:tcW w:w="4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B6DF92" w14:textId="77777777" w:rsidR="007851A8" w:rsidRPr="00E35216" w:rsidRDefault="007851A8" w:rsidP="00A22B0E">
            <w:r w:rsidRPr="00E35216">
              <w:rPr>
                <w:position w:val="-40"/>
              </w:rPr>
              <w:object w:dxaOrig="4680" w:dyaOrig="900" w14:anchorId="3C579605">
                <v:shape id="_x0000_i1058" type="#_x0000_t75" style="width:194.25pt;height:36pt" o:ole="">
                  <v:imagedata r:id="rId77" o:title=""/>
                </v:shape>
                <o:OLEObject Type="Embed" ProgID="Equation.3" ShapeID="_x0000_i1058" DrawAspect="Content" ObjectID="_1612185965" r:id="rId78"/>
              </w:object>
            </w:r>
          </w:p>
        </w:tc>
      </w:tr>
    </w:tbl>
    <w:p w14:paraId="4FCA1FF9" w14:textId="77777777" w:rsidR="007851A8" w:rsidRPr="00E35216" w:rsidRDefault="007851A8" w:rsidP="005027F0">
      <w:pPr>
        <w:spacing w:line="220" w:lineRule="atLeast"/>
        <w:ind w:left="851"/>
        <w:rPr>
          <w:rFonts w:ascii="Times New Roman" w:hAnsi="Times New Roman"/>
          <w:b/>
          <w:sz w:val="24"/>
          <w:szCs w:val="24"/>
        </w:rPr>
      </w:pPr>
      <w:r w:rsidRPr="00E35216">
        <w:br w:type="page"/>
      </w:r>
      <w:r w:rsidRPr="00E35216">
        <w:rPr>
          <w:rFonts w:ascii="Times New Roman" w:hAnsi="Times New Roman"/>
          <w:b/>
          <w:sz w:val="24"/>
          <w:szCs w:val="24"/>
        </w:rPr>
        <w:lastRenderedPageBreak/>
        <w:t>Formulas used for cross validation</w:t>
      </w:r>
    </w:p>
    <w:tbl>
      <w:tblPr>
        <w:tblW w:w="8524" w:type="dxa"/>
        <w:tblInd w:w="846" w:type="dxa"/>
        <w:tblLayout w:type="fixed"/>
        <w:tblLook w:val="0000" w:firstRow="0" w:lastRow="0" w:firstColumn="0" w:lastColumn="0" w:noHBand="0" w:noVBand="0"/>
      </w:tblPr>
      <w:tblGrid>
        <w:gridCol w:w="1488"/>
        <w:gridCol w:w="2745"/>
        <w:gridCol w:w="4291"/>
      </w:tblGrid>
      <w:tr w:rsidR="00E35216" w:rsidRPr="00E35216" w14:paraId="02359023" w14:textId="77777777" w:rsidTr="005027F0">
        <w:trPr>
          <w:trHeight w:val="569"/>
        </w:trPr>
        <w:tc>
          <w:tcPr>
            <w:tcW w:w="14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3985A7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 xml:space="preserve">Statistic </w:t>
            </w:r>
          </w:p>
        </w:tc>
        <w:tc>
          <w:tcPr>
            <w:tcW w:w="2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C9043F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>Definition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B4E803" w14:textId="77777777" w:rsidR="007851A8" w:rsidRPr="00E35216" w:rsidRDefault="007851A8" w:rsidP="00A22B0E">
            <w:pPr>
              <w:rPr>
                <w:b/>
              </w:rPr>
            </w:pPr>
            <w:r w:rsidRPr="00E35216">
              <w:rPr>
                <w:b/>
              </w:rPr>
              <w:t>Equations and terms</w:t>
            </w:r>
          </w:p>
        </w:tc>
      </w:tr>
      <w:tr w:rsidR="00E35216" w:rsidRPr="00E35216" w14:paraId="230A17DB" w14:textId="77777777" w:rsidTr="005027F0">
        <w:trPr>
          <w:trHeight w:val="277"/>
        </w:trPr>
        <w:tc>
          <w:tcPr>
            <w:tcW w:w="14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E74869" w14:textId="77777777" w:rsidR="007851A8" w:rsidRPr="00E35216" w:rsidRDefault="007851A8" w:rsidP="00A22B0E">
            <w:pPr>
              <w:rPr>
                <w:vertAlign w:val="subscript"/>
              </w:rPr>
            </w:pPr>
            <w:proofErr w:type="spellStart"/>
            <w:r w:rsidRPr="00E35216">
              <w:t>PRESS</w:t>
            </w:r>
            <w:r w:rsidRPr="00E35216">
              <w:rPr>
                <w:vertAlign w:val="subscript"/>
              </w:rPr>
              <w:t>cv</w:t>
            </w:r>
            <w:proofErr w:type="spellEnd"/>
          </w:p>
        </w:tc>
        <w:tc>
          <w:tcPr>
            <w:tcW w:w="2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D1B8BD" w14:textId="77777777" w:rsidR="007851A8" w:rsidRPr="00E35216" w:rsidRDefault="007851A8" w:rsidP="00A22B0E">
            <w:r w:rsidRPr="00E35216">
              <w:t>Predictive Residual Sum of Squares (cross validation)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A91E46" w14:textId="77777777" w:rsidR="007851A8" w:rsidRPr="00E35216" w:rsidRDefault="007851A8" w:rsidP="00A22B0E">
            <w:r w:rsidRPr="00E35216">
              <w:rPr>
                <w:position w:val="-14"/>
              </w:rPr>
              <w:object w:dxaOrig="2600" w:dyaOrig="420" w14:anchorId="072300BB">
                <v:shape id="_x0000_i1059" type="#_x0000_t75" style="width:129.75pt;height:21.75pt" o:ole="" filled="t">
                  <v:fill color2="black"/>
                  <v:imagedata r:id="rId79" o:title=""/>
                </v:shape>
                <o:OLEObject Type="Embed" ProgID="Equation.3" ShapeID="_x0000_i1059" DrawAspect="Content" ObjectID="_1612185966" r:id="rId80"/>
              </w:object>
            </w:r>
          </w:p>
          <w:p w14:paraId="3CFB47AF" w14:textId="77777777" w:rsidR="007851A8" w:rsidRPr="00E35216" w:rsidRDefault="007851A8" w:rsidP="00A22B0E">
            <w:r w:rsidRPr="00E35216">
              <w:rPr>
                <w:position w:val="-3"/>
              </w:rPr>
              <w:object w:dxaOrig="339" w:dyaOrig="318" w14:anchorId="64DFC146">
                <v:shape id="_x0000_i1060" type="#_x0000_t75" style="width:14.25pt;height:14.25pt" o:ole="" filled="t">
                  <v:fill color2="black"/>
                  <v:imagedata r:id="rId55" o:title=""/>
                </v:shape>
                <o:OLEObject Type="Embed" ProgID="Equation.3" ShapeID="_x0000_i1060" DrawAspect="Content" ObjectID="_1612185967" r:id="rId81"/>
              </w:object>
            </w:r>
            <w:r w:rsidRPr="00E35216">
              <w:t xml:space="preserve"> = observed response for the </w:t>
            </w:r>
            <w:proofErr w:type="spellStart"/>
            <w:r w:rsidRPr="00E35216">
              <w:rPr>
                <w:i/>
              </w:rPr>
              <w:t>i-th</w:t>
            </w:r>
            <w:proofErr w:type="spellEnd"/>
            <w:r w:rsidRPr="00E35216">
              <w:t xml:space="preserve"> object</w:t>
            </w:r>
          </w:p>
          <w:p w14:paraId="0EF9DFC4" w14:textId="77777777" w:rsidR="007851A8" w:rsidRPr="00E35216" w:rsidRDefault="007851A8" w:rsidP="00A22B0E">
            <w:r w:rsidRPr="00E35216">
              <w:rPr>
                <w:position w:val="-3"/>
              </w:rPr>
              <w:object w:dxaOrig="456" w:dyaOrig="318" w14:anchorId="7706953C">
                <v:shape id="_x0000_i1061" type="#_x0000_t75" style="width:21.75pt;height:14.25pt" o:ole="" filled="t">
                  <v:fill color2="black"/>
                  <v:imagedata r:id="rId82" o:title=""/>
                </v:shape>
                <o:OLEObject Type="Embed" ProgID="Equation.3" ShapeID="_x0000_i1061" DrawAspect="Content" ObjectID="_1612185968" r:id="rId83"/>
              </w:object>
            </w:r>
            <w:r w:rsidRPr="00E35216">
              <w:t xml:space="preserve"> = response of the  </w:t>
            </w:r>
            <w:proofErr w:type="spellStart"/>
            <w:r w:rsidRPr="00E35216">
              <w:rPr>
                <w:i/>
              </w:rPr>
              <w:t>i-th</w:t>
            </w:r>
            <w:proofErr w:type="spellEnd"/>
            <w:r w:rsidRPr="00E35216">
              <w:t xml:space="preserve"> object estimated by using a model obtained without using the </w:t>
            </w:r>
            <w:proofErr w:type="spellStart"/>
            <w:r w:rsidRPr="00E35216">
              <w:rPr>
                <w:i/>
              </w:rPr>
              <w:t>i-th</w:t>
            </w:r>
            <w:proofErr w:type="spellEnd"/>
            <w:r w:rsidRPr="00E35216">
              <w:t xml:space="preserve"> object</w:t>
            </w:r>
          </w:p>
        </w:tc>
      </w:tr>
      <w:tr w:rsidR="00E35216" w:rsidRPr="00E35216" w14:paraId="262C4AB8" w14:textId="77777777" w:rsidTr="005027F0">
        <w:trPr>
          <w:trHeight w:val="569"/>
        </w:trPr>
        <w:tc>
          <w:tcPr>
            <w:tcW w:w="14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1E222" w14:textId="77777777" w:rsidR="007851A8" w:rsidRPr="00E35216" w:rsidRDefault="007851A8" w:rsidP="00A22B0E">
            <w:pPr>
              <w:rPr>
                <w:vertAlign w:val="subscript"/>
              </w:rPr>
            </w:pPr>
            <w:proofErr w:type="spellStart"/>
            <w:r w:rsidRPr="00E35216">
              <w:t>RMSE</w:t>
            </w:r>
            <w:r w:rsidRPr="00E35216">
              <w:rPr>
                <w:vertAlign w:val="subscript"/>
              </w:rPr>
              <w:t>cv</w:t>
            </w:r>
            <w:proofErr w:type="spellEnd"/>
          </w:p>
          <w:p w14:paraId="5B8D0752" w14:textId="77777777" w:rsidR="007851A8" w:rsidRPr="00E35216" w:rsidRDefault="007851A8" w:rsidP="00A22B0E"/>
        </w:tc>
        <w:tc>
          <w:tcPr>
            <w:tcW w:w="2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5EADE1" w14:textId="77777777" w:rsidR="007851A8" w:rsidRPr="00E35216" w:rsidRDefault="007851A8" w:rsidP="00A22B0E">
            <w:r w:rsidRPr="00E35216">
              <w:t>Root Mean Square Error using cross validation prediction (also known as SDEP, Standard Deviation in Prediction)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416974" w14:textId="77777777" w:rsidR="007851A8" w:rsidRPr="00E35216" w:rsidRDefault="007851A8" w:rsidP="00A22B0E">
            <w:r w:rsidRPr="00E35216">
              <w:rPr>
                <w:position w:val="-26"/>
              </w:rPr>
              <w:object w:dxaOrig="3600" w:dyaOrig="780" w14:anchorId="529813D6">
                <v:shape id="_x0000_i1062" type="#_x0000_t75" style="width:180pt;height:43.5pt" o:ole="" filled="t">
                  <v:fill color2="black"/>
                  <v:imagedata r:id="rId84" o:title=""/>
                </v:shape>
                <o:OLEObject Type="Embed" ProgID="Equation.3" ShapeID="_x0000_i1062" DrawAspect="Content" ObjectID="_1612185969" r:id="rId85"/>
              </w:object>
            </w:r>
          </w:p>
          <w:p w14:paraId="53776360" w14:textId="77777777" w:rsidR="007851A8" w:rsidRPr="00E35216" w:rsidRDefault="007851A8" w:rsidP="00A22B0E">
            <w:r w:rsidRPr="00E35216">
              <w:rPr>
                <w:i/>
              </w:rPr>
              <w:t xml:space="preserve">n </w:t>
            </w:r>
            <w:r w:rsidRPr="00E35216">
              <w:t>= number of objects</w:t>
            </w:r>
          </w:p>
        </w:tc>
      </w:tr>
      <w:tr w:rsidR="00E35216" w:rsidRPr="00E35216" w14:paraId="1A4675B4" w14:textId="77777777" w:rsidTr="005027F0">
        <w:trPr>
          <w:trHeight w:val="277"/>
        </w:trPr>
        <w:tc>
          <w:tcPr>
            <w:tcW w:w="14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3B3D74" w14:textId="77777777" w:rsidR="007851A8" w:rsidRPr="00E35216" w:rsidRDefault="007851A8" w:rsidP="00A22B0E">
            <w:r w:rsidRPr="00E35216">
              <w:t>Q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LOO</w:t>
            </w:r>
          </w:p>
        </w:tc>
        <w:tc>
          <w:tcPr>
            <w:tcW w:w="2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B13EFD" w14:textId="77777777" w:rsidR="007851A8" w:rsidRPr="00E35216" w:rsidRDefault="007851A8" w:rsidP="00A22B0E">
            <w:r w:rsidRPr="00E35216">
              <w:t>Explained variance in prediction  LOO (Leave One Out)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CA646C" w14:textId="77777777" w:rsidR="007851A8" w:rsidRPr="00E35216" w:rsidRDefault="007851A8" w:rsidP="00A22B0E">
            <w:r w:rsidRPr="00E35216">
              <w:rPr>
                <w:position w:val="-24"/>
              </w:rPr>
              <w:object w:dxaOrig="2100" w:dyaOrig="639" w14:anchorId="2F3DC818">
                <v:shape id="_x0000_i1063" type="#_x0000_t75" style="width:108pt;height:28.5pt" o:ole="" filled="t">
                  <v:fill color2="black"/>
                  <v:imagedata r:id="rId86" o:title=""/>
                </v:shape>
                <o:OLEObject Type="Embed" ProgID="Equation.3" ShapeID="_x0000_i1063" DrawAspect="Content" ObjectID="_1612185970" r:id="rId87"/>
              </w:object>
            </w:r>
          </w:p>
          <w:p w14:paraId="007B6E63" w14:textId="77777777" w:rsidR="007851A8" w:rsidRPr="00E35216" w:rsidRDefault="007851A8" w:rsidP="00A22B0E">
            <w:r w:rsidRPr="00E35216">
              <w:rPr>
                <w:position w:val="-14"/>
              </w:rPr>
              <w:object w:dxaOrig="1780" w:dyaOrig="420" w14:anchorId="703201E7">
                <v:shape id="_x0000_i1064" type="#_x0000_t75" style="width:86.25pt;height:21.75pt" o:ole="" filled="t">
                  <v:fill color2="black"/>
                  <v:imagedata r:id="rId88" o:title=""/>
                </v:shape>
                <o:OLEObject Type="Embed" ProgID="Equation.3" ShapeID="_x0000_i1064" DrawAspect="Content" ObjectID="_1612185971" r:id="rId89"/>
              </w:object>
            </w:r>
          </w:p>
        </w:tc>
      </w:tr>
      <w:tr w:rsidR="00E35216" w:rsidRPr="00E35216" w14:paraId="07BAA47A" w14:textId="77777777" w:rsidTr="005027F0">
        <w:trPr>
          <w:trHeight w:val="292"/>
        </w:trPr>
        <w:tc>
          <w:tcPr>
            <w:tcW w:w="14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1E348A" w14:textId="77777777" w:rsidR="007851A8" w:rsidRPr="00E35216" w:rsidRDefault="007851A8" w:rsidP="00A22B0E">
            <w:pPr>
              <w:rPr>
                <w:vertAlign w:val="subscript"/>
              </w:rPr>
            </w:pPr>
            <w:proofErr w:type="spellStart"/>
            <w:r w:rsidRPr="00E35216">
              <w:t>CCC</w:t>
            </w:r>
            <w:r w:rsidRPr="00E35216">
              <w:rPr>
                <w:vertAlign w:val="subscript"/>
              </w:rPr>
              <w:t>cv</w:t>
            </w:r>
            <w:proofErr w:type="spellEnd"/>
          </w:p>
          <w:p w14:paraId="4DD24F50" w14:textId="77777777" w:rsidR="007851A8" w:rsidRPr="00E35216" w:rsidRDefault="007851A8" w:rsidP="00A22B0E"/>
        </w:tc>
        <w:tc>
          <w:tcPr>
            <w:tcW w:w="2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398299" w14:textId="77777777" w:rsidR="007851A8" w:rsidRPr="00E35216" w:rsidRDefault="007851A8" w:rsidP="00A22B0E">
            <w:r w:rsidRPr="00E35216">
              <w:t>Concordance correlation coefficient calculated in cross validation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53F129" w14:textId="77777777" w:rsidR="007851A8" w:rsidRPr="00E35216" w:rsidRDefault="007851A8" w:rsidP="00A22B0E">
            <w:pPr>
              <w:rPr>
                <w:szCs w:val="24"/>
              </w:rPr>
            </w:pPr>
            <w:r w:rsidRPr="00E35216">
              <w:rPr>
                <w:position w:val="-42"/>
                <w:szCs w:val="24"/>
              </w:rPr>
              <w:object w:dxaOrig="4980" w:dyaOrig="940" w14:anchorId="497FFC2B">
                <v:shape id="_x0000_i1065" type="#_x0000_t75" style="width:209.25pt;height:43.5pt" o:ole="">
                  <v:imagedata r:id="rId90" o:title=""/>
                </v:shape>
                <o:OLEObject Type="Embed" ProgID="Equation.3" ShapeID="_x0000_i1065" DrawAspect="Content" ObjectID="_1612185972" r:id="rId91"/>
              </w:object>
            </w:r>
          </w:p>
          <w:p w14:paraId="3C5799F8" w14:textId="77777777" w:rsidR="007851A8" w:rsidRPr="00E35216" w:rsidRDefault="007851A8" w:rsidP="00A22B0E">
            <w:r w:rsidRPr="00E35216">
              <w:rPr>
                <w:position w:val="-10"/>
              </w:rPr>
              <w:object w:dxaOrig="220" w:dyaOrig="380" w14:anchorId="4DF9E433">
                <v:shape id="_x0000_i1066" type="#_x0000_t75" style="width:14.25pt;height:21.75pt" o:ole="">
                  <v:imagedata r:id="rId92" o:title=""/>
                </v:shape>
                <o:OLEObject Type="Embed" ProgID="Equation.3" ShapeID="_x0000_i1066" DrawAspect="Content" ObjectID="_1612185973" r:id="rId93"/>
              </w:object>
            </w:r>
            <w:r w:rsidRPr="00E35216">
              <w:t xml:space="preserve"> is the average of all </w:t>
            </w:r>
            <w:r w:rsidRPr="00E35216">
              <w:rPr>
                <w:position w:val="-12"/>
              </w:rPr>
              <w:object w:dxaOrig="360" w:dyaOrig="360" w14:anchorId="06B4458F">
                <v:shape id="_x0000_i1067" type="#_x0000_t75" style="width:21.75pt;height:21.75pt" o:ole="">
                  <v:imagedata r:id="rId94" o:title=""/>
                </v:shape>
                <o:OLEObject Type="Embed" ProgID="Equation.3" ShapeID="_x0000_i1067" DrawAspect="Content" ObjectID="_1612185974" r:id="rId95"/>
              </w:object>
            </w:r>
          </w:p>
        </w:tc>
      </w:tr>
    </w:tbl>
    <w:p w14:paraId="1E448695" w14:textId="77777777" w:rsidR="007851A8" w:rsidRPr="00E35216" w:rsidRDefault="007851A8" w:rsidP="007851A8"/>
    <w:p w14:paraId="0193E713" w14:textId="22147668" w:rsidR="003076C3" w:rsidRPr="00E35216" w:rsidRDefault="007851A8" w:rsidP="005027F0">
      <w:pPr>
        <w:ind w:left="851"/>
        <w:rPr>
          <w:rFonts w:ascii="Times New Roman" w:hAnsi="Times New Roman"/>
          <w:b/>
          <w:sz w:val="24"/>
          <w:szCs w:val="24"/>
        </w:rPr>
      </w:pPr>
      <w:r w:rsidRPr="00E35216">
        <w:br w:type="page"/>
      </w:r>
      <w:r w:rsidRPr="00E35216">
        <w:rPr>
          <w:rFonts w:ascii="Times New Roman" w:hAnsi="Times New Roman"/>
          <w:b/>
          <w:sz w:val="24"/>
          <w:szCs w:val="24"/>
        </w:rPr>
        <w:lastRenderedPageBreak/>
        <w:t>Formulas used for external validation</w:t>
      </w:r>
    </w:p>
    <w:tbl>
      <w:tblPr>
        <w:tblpPr w:leftFromText="141" w:rightFromText="141" w:vertAnchor="text" w:tblpX="841" w:tblpY="1"/>
        <w:tblOverlap w:val="never"/>
        <w:tblW w:w="8926" w:type="dxa"/>
        <w:tblLayout w:type="fixed"/>
        <w:tblLook w:val="0000" w:firstRow="0" w:lastRow="0" w:firstColumn="0" w:lastColumn="0" w:noHBand="0" w:noVBand="0"/>
      </w:tblPr>
      <w:tblGrid>
        <w:gridCol w:w="1427"/>
        <w:gridCol w:w="2822"/>
        <w:gridCol w:w="4677"/>
      </w:tblGrid>
      <w:tr w:rsidR="00E35216" w:rsidRPr="00E35216" w14:paraId="7BF4CAE8" w14:textId="77777777" w:rsidTr="005027F0">
        <w:trPr>
          <w:trHeight w:val="569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322F80" w14:textId="77777777" w:rsidR="007851A8" w:rsidRPr="00E35216" w:rsidRDefault="007851A8" w:rsidP="005027F0">
            <w:pPr>
              <w:rPr>
                <w:b/>
              </w:rPr>
            </w:pPr>
            <w:r w:rsidRPr="00E35216">
              <w:rPr>
                <w:b/>
              </w:rPr>
              <w:t xml:space="preserve">Statistic </w:t>
            </w:r>
          </w:p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54E1A4" w14:textId="77777777" w:rsidR="007851A8" w:rsidRPr="00E35216" w:rsidRDefault="007851A8" w:rsidP="005027F0">
            <w:pPr>
              <w:rPr>
                <w:b/>
              </w:rPr>
            </w:pPr>
            <w:r w:rsidRPr="00E35216">
              <w:rPr>
                <w:b/>
              </w:rPr>
              <w:t>Definition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14DDC" w14:textId="77777777" w:rsidR="007851A8" w:rsidRPr="00E35216" w:rsidRDefault="007851A8" w:rsidP="005027F0">
            <w:pPr>
              <w:rPr>
                <w:b/>
              </w:rPr>
            </w:pPr>
            <w:r w:rsidRPr="00E35216">
              <w:rPr>
                <w:b/>
              </w:rPr>
              <w:t>Equations and terms</w:t>
            </w:r>
          </w:p>
        </w:tc>
      </w:tr>
      <w:tr w:rsidR="00E35216" w:rsidRPr="00E35216" w14:paraId="603E15CC" w14:textId="77777777" w:rsidTr="005027F0">
        <w:trPr>
          <w:trHeight w:val="277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192C40" w14:textId="77777777" w:rsidR="007851A8" w:rsidRPr="00E35216" w:rsidRDefault="007851A8" w:rsidP="005027F0">
            <w:pPr>
              <w:rPr>
                <w:vertAlign w:val="subscript"/>
              </w:rPr>
            </w:pPr>
            <w:proofErr w:type="spellStart"/>
            <w:r w:rsidRPr="00E35216">
              <w:t>PRESS</w:t>
            </w:r>
            <w:r w:rsidRPr="00E35216">
              <w:rPr>
                <w:vertAlign w:val="subscript"/>
              </w:rPr>
              <w:t>ext</w:t>
            </w:r>
            <w:proofErr w:type="spellEnd"/>
          </w:p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C38AC2" w14:textId="77777777" w:rsidR="007851A8" w:rsidRPr="00E35216" w:rsidRDefault="007851A8" w:rsidP="005027F0">
            <w:r w:rsidRPr="00E35216">
              <w:t>Predictive Residual Sum of Squares (external validation)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AF29E4" w14:textId="77777777" w:rsidR="007851A8" w:rsidRPr="00E35216" w:rsidRDefault="007851A8" w:rsidP="005027F0">
            <w:r w:rsidRPr="00E35216">
              <w:rPr>
                <w:position w:val="-14"/>
              </w:rPr>
              <w:object w:dxaOrig="2540" w:dyaOrig="420" w14:anchorId="4CDD27EF">
                <v:shape id="_x0000_i1068" type="#_x0000_t75" style="width:129.75pt;height:21.75pt" o:ole="" filled="t">
                  <v:fill color2="black"/>
                  <v:imagedata r:id="rId96" o:title=""/>
                </v:shape>
                <o:OLEObject Type="Embed" ProgID="Equation.3" ShapeID="_x0000_i1068" DrawAspect="Content" ObjectID="_1612185975" r:id="rId97"/>
              </w:object>
            </w:r>
          </w:p>
          <w:p w14:paraId="5FE6DB81" w14:textId="77777777" w:rsidR="007851A8" w:rsidRPr="00E35216" w:rsidRDefault="007851A8" w:rsidP="005027F0">
            <w:r w:rsidRPr="00E35216">
              <w:rPr>
                <w:position w:val="-3"/>
              </w:rPr>
              <w:object w:dxaOrig="339" w:dyaOrig="318" w14:anchorId="5B51E360">
                <v:shape id="_x0000_i1069" type="#_x0000_t75" style="width:14.25pt;height:14.25pt" o:ole="" filled="t">
                  <v:fill color2="black"/>
                  <v:imagedata r:id="rId55" o:title=""/>
                </v:shape>
                <o:OLEObject Type="Embed" ProgID="Equation.3" ShapeID="_x0000_i1069" DrawAspect="Content" ObjectID="_1612185976" r:id="rId98"/>
              </w:object>
            </w:r>
            <w:r w:rsidRPr="00E35216">
              <w:t xml:space="preserve"> = external observed response for the </w:t>
            </w:r>
            <w:proofErr w:type="spellStart"/>
            <w:r w:rsidRPr="00E35216">
              <w:rPr>
                <w:i/>
              </w:rPr>
              <w:t>i-th</w:t>
            </w:r>
            <w:proofErr w:type="spellEnd"/>
            <w:r w:rsidRPr="00E35216">
              <w:t xml:space="preserve"> object</w:t>
            </w:r>
          </w:p>
          <w:p w14:paraId="367FCF3D" w14:textId="77777777" w:rsidR="007851A8" w:rsidRPr="00E35216" w:rsidRDefault="007851A8" w:rsidP="005027F0">
            <w:r w:rsidRPr="00E35216">
              <w:rPr>
                <w:position w:val="-3"/>
              </w:rPr>
              <w:object w:dxaOrig="340" w:dyaOrig="318" w14:anchorId="6F8CB4C3">
                <v:shape id="_x0000_i1070" type="#_x0000_t75" style="width:14.25pt;height:14.25pt" o:ole="" filled="t">
                  <v:fill color2="black"/>
                  <v:imagedata r:id="rId99" o:title=""/>
                </v:shape>
                <o:OLEObject Type="Embed" ProgID="Equation.3" ShapeID="_x0000_i1070" DrawAspect="Content" ObjectID="_1612185977" r:id="rId100"/>
              </w:object>
            </w:r>
            <w:r w:rsidRPr="00E35216">
              <w:t xml:space="preserve"> = external response predicted using the model</w:t>
            </w:r>
          </w:p>
        </w:tc>
      </w:tr>
      <w:tr w:rsidR="00E35216" w:rsidRPr="00E35216" w14:paraId="0BBB759E" w14:textId="77777777" w:rsidTr="005027F0">
        <w:trPr>
          <w:trHeight w:val="277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D72D9E" w14:textId="77777777" w:rsidR="007851A8" w:rsidRPr="00E35216" w:rsidRDefault="007851A8" w:rsidP="005027F0">
            <w:pPr>
              <w:rPr>
                <w:vertAlign w:val="subscript"/>
              </w:rPr>
            </w:pPr>
            <w:proofErr w:type="spellStart"/>
            <w:r w:rsidRPr="00E35216">
              <w:t>RMSE</w:t>
            </w:r>
            <w:r w:rsidRPr="00E35216">
              <w:rPr>
                <w:vertAlign w:val="subscript"/>
              </w:rPr>
              <w:t>ext</w:t>
            </w:r>
            <w:proofErr w:type="spellEnd"/>
          </w:p>
          <w:p w14:paraId="01FDDF91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767700" w14:textId="77777777" w:rsidR="007851A8" w:rsidRPr="00E35216" w:rsidRDefault="007851A8" w:rsidP="005027F0">
            <w:r w:rsidRPr="00E35216">
              <w:t>Root Mean Square Error in external prediction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BFECC1" w14:textId="77777777" w:rsidR="007851A8" w:rsidRPr="00E35216" w:rsidRDefault="007851A8" w:rsidP="005027F0">
            <w:r w:rsidRPr="00E35216">
              <w:rPr>
                <w:position w:val="-32"/>
              </w:rPr>
              <w:object w:dxaOrig="2620" w:dyaOrig="840" w14:anchorId="03FF8359">
                <v:shape id="_x0000_i1071" type="#_x0000_t75" style="width:129.75pt;height:43.5pt" o:ole="" filled="t">
                  <v:fill color2="black"/>
                  <v:imagedata r:id="rId101" o:title=""/>
                </v:shape>
                <o:OLEObject Type="Embed" ProgID="Equation.3" ShapeID="_x0000_i1071" DrawAspect="Content" ObjectID="_1612185978" r:id="rId102"/>
              </w:object>
            </w:r>
          </w:p>
          <w:p w14:paraId="47EA89F6" w14:textId="77777777" w:rsidR="007851A8" w:rsidRPr="00E35216" w:rsidRDefault="007851A8" w:rsidP="005027F0">
            <w:r w:rsidRPr="00E35216">
              <w:t>symbols as above</w:t>
            </w:r>
          </w:p>
        </w:tc>
      </w:tr>
      <w:tr w:rsidR="00E35216" w:rsidRPr="00E35216" w14:paraId="1A742BFB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9BDA4F" w14:textId="77777777" w:rsidR="007851A8" w:rsidRPr="00E35216" w:rsidRDefault="007851A8" w:rsidP="005027F0">
            <w:proofErr w:type="spellStart"/>
            <w:r w:rsidRPr="00E35216">
              <w:t>CCC</w:t>
            </w:r>
            <w:r w:rsidRPr="00E35216">
              <w:rPr>
                <w:vertAlign w:val="subscript"/>
              </w:rPr>
              <w:t>ext</w:t>
            </w:r>
            <w:proofErr w:type="spellEnd"/>
          </w:p>
          <w:p w14:paraId="4312CD1C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537ECB" w14:textId="77777777" w:rsidR="007851A8" w:rsidRPr="00E35216" w:rsidRDefault="007851A8" w:rsidP="005027F0">
            <w:r w:rsidRPr="00E35216">
              <w:t>Concordance correlation coefficient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34007E" w14:textId="77777777" w:rsidR="007851A8" w:rsidRPr="00E35216" w:rsidRDefault="007851A8" w:rsidP="005027F0">
            <w:pPr>
              <w:rPr>
                <w:szCs w:val="24"/>
              </w:rPr>
            </w:pPr>
            <w:r w:rsidRPr="00E35216">
              <w:rPr>
                <w:position w:val="-40"/>
                <w:szCs w:val="24"/>
              </w:rPr>
              <w:object w:dxaOrig="5140" w:dyaOrig="900" w14:anchorId="7C5E8D06">
                <v:shape id="_x0000_i1072" type="#_x0000_t75" style="width:3in;height:36pt" o:ole="">
                  <v:imagedata r:id="rId103" o:title=""/>
                </v:shape>
                <o:OLEObject Type="Embed" ProgID="Equation.3" ShapeID="_x0000_i1072" DrawAspect="Content" ObjectID="_1612185979" r:id="rId104"/>
              </w:object>
            </w:r>
          </w:p>
          <w:p w14:paraId="6703DE4D" w14:textId="77777777" w:rsidR="007851A8" w:rsidRPr="00E35216" w:rsidRDefault="007851A8" w:rsidP="005027F0">
            <w:r w:rsidRPr="00E35216">
              <w:rPr>
                <w:position w:val="-10"/>
              </w:rPr>
              <w:object w:dxaOrig="220" w:dyaOrig="380" w14:anchorId="52551903">
                <v:shape id="_x0000_i1073" type="#_x0000_t75" style="width:14.25pt;height:21.75pt" o:ole="">
                  <v:imagedata r:id="rId92" o:title=""/>
                </v:shape>
                <o:OLEObject Type="Embed" ProgID="Equation.3" ShapeID="_x0000_i1073" DrawAspect="Content" ObjectID="_1612185980" r:id="rId105"/>
              </w:object>
            </w:r>
            <w:r w:rsidRPr="00E35216">
              <w:t xml:space="preserve"> is the average of all </w:t>
            </w:r>
            <w:r w:rsidRPr="00E35216">
              <w:rPr>
                <w:position w:val="-12"/>
              </w:rPr>
              <w:object w:dxaOrig="260" w:dyaOrig="360" w14:anchorId="25AD6F6B">
                <v:shape id="_x0000_i1074" type="#_x0000_t75" style="width:14.25pt;height:21.75pt" o:ole="">
                  <v:imagedata r:id="rId106" o:title=""/>
                </v:shape>
                <o:OLEObject Type="Embed" ProgID="Equation.3" ShapeID="_x0000_i1074" DrawAspect="Content" ObjectID="_1612185981" r:id="rId107"/>
              </w:object>
            </w:r>
          </w:p>
        </w:tc>
      </w:tr>
      <w:tr w:rsidR="00E35216" w:rsidRPr="00E35216" w14:paraId="71CB61CB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C80742" w14:textId="77777777" w:rsidR="007851A8" w:rsidRPr="00E35216" w:rsidRDefault="007851A8" w:rsidP="005027F0">
            <w:pPr>
              <w:rPr>
                <w:vertAlign w:val="subscript"/>
              </w:rPr>
            </w:pPr>
            <w:r w:rsidRPr="00E35216">
              <w:t>R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ext</w:t>
            </w:r>
          </w:p>
          <w:p w14:paraId="15CB6F55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7AC933" w14:textId="77777777" w:rsidR="007851A8" w:rsidRPr="00E35216" w:rsidRDefault="007851A8" w:rsidP="005027F0">
            <w:r w:rsidRPr="00E35216">
              <w:t>External determination coefficient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8581A4" w14:textId="77777777" w:rsidR="007851A8" w:rsidRPr="00E35216" w:rsidRDefault="007851A8" w:rsidP="005027F0">
            <w:r w:rsidRPr="00E35216">
              <w:rPr>
                <w:position w:val="-38"/>
                <w:szCs w:val="24"/>
              </w:rPr>
              <w:object w:dxaOrig="2420" w:dyaOrig="880" w14:anchorId="099821DC">
                <v:shape id="_x0000_i1075" type="#_x0000_t75" style="width:122.25pt;height:43.5pt" o:ole="">
                  <v:imagedata r:id="rId108" o:title=""/>
                </v:shape>
                <o:OLEObject Type="Embed" ProgID="Equation.3" ShapeID="_x0000_i1075" DrawAspect="Content" ObjectID="_1612185982" r:id="rId109"/>
              </w:object>
            </w:r>
          </w:p>
        </w:tc>
      </w:tr>
      <w:tr w:rsidR="00E35216" w:rsidRPr="00E35216" w14:paraId="042A9948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739432" w14:textId="77777777" w:rsidR="007851A8" w:rsidRPr="00E35216" w:rsidRDefault="007851A8" w:rsidP="005027F0">
            <w:pPr>
              <w:rPr>
                <w:vertAlign w:val="subscript"/>
              </w:rPr>
            </w:pPr>
            <w:r w:rsidRPr="00E35216">
              <w:t>Q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F1</w:t>
            </w:r>
          </w:p>
          <w:p w14:paraId="470907EC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81C6B2" w14:textId="77777777" w:rsidR="007851A8" w:rsidRPr="00E35216" w:rsidRDefault="007851A8" w:rsidP="005027F0">
            <w:r w:rsidRPr="00E35216">
              <w:t>Variance explained in external prediction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B06BF6" w14:textId="77777777" w:rsidR="007851A8" w:rsidRPr="00E35216" w:rsidRDefault="007851A8" w:rsidP="005027F0">
            <w:r w:rsidRPr="00E35216">
              <w:rPr>
                <w:position w:val="-38"/>
                <w:szCs w:val="24"/>
              </w:rPr>
              <w:object w:dxaOrig="2540" w:dyaOrig="880" w14:anchorId="2C579B10">
                <v:shape id="_x0000_i1076" type="#_x0000_t75" style="width:129.75pt;height:43.5pt" o:ole="">
                  <v:imagedata r:id="rId110" o:title=""/>
                </v:shape>
                <o:OLEObject Type="Embed" ProgID="Equation.3" ShapeID="_x0000_i1076" DrawAspect="Content" ObjectID="_1612185983" r:id="rId111"/>
              </w:object>
            </w:r>
          </w:p>
        </w:tc>
      </w:tr>
      <w:tr w:rsidR="00E35216" w:rsidRPr="00E35216" w14:paraId="010B7B06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471B9F" w14:textId="77777777" w:rsidR="007851A8" w:rsidRPr="00E35216" w:rsidRDefault="007851A8" w:rsidP="005027F0">
            <w:pPr>
              <w:rPr>
                <w:vertAlign w:val="subscript"/>
              </w:rPr>
            </w:pPr>
            <w:r w:rsidRPr="00E35216">
              <w:t>Q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F2</w:t>
            </w:r>
          </w:p>
          <w:p w14:paraId="4FFB9301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436B1A" w14:textId="77777777" w:rsidR="007851A8" w:rsidRPr="00E35216" w:rsidRDefault="007851A8" w:rsidP="005027F0">
            <w:r w:rsidRPr="00E35216">
              <w:t>Variance explained in external prediction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7080D7" w14:textId="77777777" w:rsidR="007851A8" w:rsidRPr="00E35216" w:rsidRDefault="007851A8" w:rsidP="005027F0">
            <w:r w:rsidRPr="00E35216">
              <w:rPr>
                <w:position w:val="-38"/>
                <w:szCs w:val="24"/>
              </w:rPr>
              <w:object w:dxaOrig="2680" w:dyaOrig="880" w14:anchorId="37E479BF">
                <v:shape id="_x0000_i1077" type="#_x0000_t75" style="width:129.75pt;height:43.5pt" o:ole="">
                  <v:imagedata r:id="rId112" o:title=""/>
                </v:shape>
                <o:OLEObject Type="Embed" ProgID="Equation.3" ShapeID="_x0000_i1077" DrawAspect="Content" ObjectID="_1612185984" r:id="rId113"/>
              </w:object>
            </w:r>
          </w:p>
        </w:tc>
      </w:tr>
      <w:tr w:rsidR="00E35216" w:rsidRPr="00E35216" w14:paraId="0729890A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7B35AA" w14:textId="77777777" w:rsidR="007851A8" w:rsidRPr="00E35216" w:rsidRDefault="007851A8" w:rsidP="005027F0">
            <w:pPr>
              <w:rPr>
                <w:vertAlign w:val="subscript"/>
              </w:rPr>
            </w:pPr>
            <w:r w:rsidRPr="00E35216">
              <w:t>Q</w:t>
            </w:r>
            <w:r w:rsidRPr="00E35216">
              <w:rPr>
                <w:vertAlign w:val="superscript"/>
              </w:rPr>
              <w:t>2</w:t>
            </w:r>
            <w:r w:rsidRPr="00E35216">
              <w:rPr>
                <w:vertAlign w:val="subscript"/>
              </w:rPr>
              <w:t>F3</w:t>
            </w:r>
          </w:p>
          <w:p w14:paraId="01C6777E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E2D100" w14:textId="77777777" w:rsidR="007851A8" w:rsidRPr="00E35216" w:rsidRDefault="007851A8" w:rsidP="005027F0">
            <w:r w:rsidRPr="00E35216">
              <w:t>Variance explained in external prediction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78B7A1" w14:textId="77777777" w:rsidR="007851A8" w:rsidRPr="00E35216" w:rsidRDefault="007851A8" w:rsidP="005027F0">
            <w:r w:rsidRPr="00E35216">
              <w:rPr>
                <w:position w:val="-38"/>
                <w:szCs w:val="24"/>
              </w:rPr>
              <w:object w:dxaOrig="3200" w:dyaOrig="880" w14:anchorId="531F726C">
                <v:shape id="_x0000_i1078" type="#_x0000_t75" style="width:158.25pt;height:43.5pt" o:ole="">
                  <v:imagedata r:id="rId114" o:title=""/>
                </v:shape>
                <o:OLEObject Type="Embed" ProgID="Equation.3" ShapeID="_x0000_i1078" DrawAspect="Content" ObjectID="_1612185985" r:id="rId115"/>
              </w:object>
            </w:r>
          </w:p>
        </w:tc>
      </w:tr>
      <w:tr w:rsidR="00E35216" w:rsidRPr="00E35216" w14:paraId="76A66012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7AE72C" w14:textId="77777777" w:rsidR="007851A8" w:rsidRPr="00E35216" w:rsidRDefault="007851A8" w:rsidP="005027F0">
            <w:pPr>
              <w:rPr>
                <w:rFonts w:cs="Tahoma"/>
              </w:rPr>
            </w:pPr>
            <w:r w:rsidRPr="00E35216">
              <w:rPr>
                <w:rFonts w:cs="Tahoma"/>
                <w:position w:val="-12"/>
              </w:rPr>
              <w:object w:dxaOrig="300" w:dyaOrig="420" w14:anchorId="7875717F">
                <v:shape id="_x0000_i1079" type="#_x0000_t75" style="width:14.25pt;height:21.75pt" o:ole="">
                  <v:imagedata r:id="rId116" o:title=""/>
                </v:shape>
                <o:OLEObject Type="Embed" ProgID="Equation.3" ShapeID="_x0000_i1079" DrawAspect="Content" ObjectID="_1612185986" r:id="rId117"/>
              </w:object>
            </w:r>
          </w:p>
          <w:p w14:paraId="09037913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488B91" w14:textId="77777777" w:rsidR="007851A8" w:rsidRPr="00E35216" w:rsidRDefault="007851A8" w:rsidP="005027F0">
            <w:r w:rsidRPr="00E35216">
              <w:t>Roy criteria: average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1F2653" w14:textId="77777777" w:rsidR="007851A8" w:rsidRPr="00E35216" w:rsidRDefault="007851A8" w:rsidP="005027F0">
            <w:pPr>
              <w:rPr>
                <w:szCs w:val="24"/>
              </w:rPr>
            </w:pPr>
            <w:r w:rsidRPr="00E35216">
              <w:rPr>
                <w:position w:val="-24"/>
                <w:szCs w:val="24"/>
              </w:rPr>
              <w:object w:dxaOrig="1340" w:dyaOrig="660" w14:anchorId="4C90144A">
                <v:shape id="_x0000_i1080" type="#_x0000_t75" style="width:64.5pt;height:36pt" o:ole="">
                  <v:imagedata r:id="rId118" o:title=""/>
                </v:shape>
                <o:OLEObject Type="Embed" ProgID="Equation.3" ShapeID="_x0000_i1080" DrawAspect="Content" ObjectID="_1612185987" r:id="rId119"/>
              </w:object>
            </w:r>
            <w:r w:rsidRPr="00E35216">
              <w:rPr>
                <w:szCs w:val="24"/>
              </w:rPr>
              <w:t xml:space="preserve">    </w:t>
            </w:r>
          </w:p>
          <w:p w14:paraId="650E002A" w14:textId="77777777" w:rsidR="007851A8" w:rsidRPr="00E35216" w:rsidRDefault="007851A8" w:rsidP="005027F0">
            <w:pPr>
              <w:rPr>
                <w:szCs w:val="24"/>
              </w:rPr>
            </w:pPr>
            <w:r w:rsidRPr="00E35216">
              <w:rPr>
                <w:position w:val="-14"/>
                <w:szCs w:val="24"/>
              </w:rPr>
              <w:object w:dxaOrig="2240" w:dyaOrig="460" w14:anchorId="4E673E2A">
                <v:shape id="_x0000_i1081" type="#_x0000_t75" style="width:115.5pt;height:21.75pt" o:ole="">
                  <v:imagedata r:id="rId120" o:title=""/>
                </v:shape>
                <o:OLEObject Type="Embed" ProgID="Equation.3" ShapeID="_x0000_i1081" DrawAspect="Content" ObjectID="_1612185988" r:id="rId121"/>
              </w:object>
            </w:r>
          </w:p>
          <w:p w14:paraId="65292612" w14:textId="77777777" w:rsidR="007851A8" w:rsidRPr="00E35216" w:rsidRDefault="007851A8" w:rsidP="005027F0">
            <w:r w:rsidRPr="00E35216">
              <w:rPr>
                <w:position w:val="-14"/>
                <w:szCs w:val="24"/>
              </w:rPr>
              <w:object w:dxaOrig="2200" w:dyaOrig="460" w14:anchorId="69C89E95">
                <v:shape id="_x0000_i1082" type="#_x0000_t75" style="width:108pt;height:21.75pt" o:ole="">
                  <v:imagedata r:id="rId122" o:title=""/>
                </v:shape>
                <o:OLEObject Type="Embed" ProgID="Equation.3" ShapeID="_x0000_i1082" DrawAspect="Content" ObjectID="_1612185989" r:id="rId123"/>
              </w:object>
            </w:r>
          </w:p>
        </w:tc>
      </w:tr>
      <w:tr w:rsidR="00E35216" w:rsidRPr="00E35216" w14:paraId="43506632" w14:textId="77777777" w:rsidTr="005027F0">
        <w:trPr>
          <w:trHeight w:val="29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C08314" w14:textId="77777777" w:rsidR="007851A8" w:rsidRPr="00E35216" w:rsidRDefault="007851A8" w:rsidP="005027F0">
            <w:pPr>
              <w:rPr>
                <w:rFonts w:cs="Tahoma"/>
              </w:rPr>
            </w:pPr>
            <w:r w:rsidRPr="00E35216">
              <w:rPr>
                <w:rFonts w:cs="Tahoma"/>
                <w:position w:val="-12"/>
              </w:rPr>
              <w:object w:dxaOrig="420" w:dyaOrig="380" w14:anchorId="5078A55A">
                <v:shape id="_x0000_i1083" type="#_x0000_t75" style="width:21.75pt;height:21.75pt" o:ole="">
                  <v:imagedata r:id="rId124" o:title=""/>
                </v:shape>
                <o:OLEObject Type="Embed" ProgID="Equation.3" ShapeID="_x0000_i1083" DrawAspect="Content" ObjectID="_1612185990" r:id="rId125"/>
              </w:object>
            </w:r>
          </w:p>
          <w:p w14:paraId="5F718FDF" w14:textId="77777777" w:rsidR="007851A8" w:rsidRPr="00E35216" w:rsidRDefault="007851A8" w:rsidP="005027F0"/>
        </w:tc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A956A6" w14:textId="77777777" w:rsidR="007851A8" w:rsidRPr="00E35216" w:rsidRDefault="007851A8" w:rsidP="005027F0">
            <w:r w:rsidRPr="00E35216">
              <w:t>Roy criteria: delta</w:t>
            </w: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6DE2B7" w14:textId="77777777" w:rsidR="007851A8" w:rsidRPr="00E35216" w:rsidRDefault="007851A8" w:rsidP="005027F0">
            <w:pPr>
              <w:rPr>
                <w:szCs w:val="24"/>
              </w:rPr>
            </w:pPr>
            <w:r w:rsidRPr="00E35216">
              <w:rPr>
                <w:position w:val="-16"/>
                <w:szCs w:val="24"/>
              </w:rPr>
              <w:object w:dxaOrig="1520" w:dyaOrig="440" w14:anchorId="3F6C44C3">
                <v:shape id="_x0000_i1084" type="#_x0000_t75" style="width:79.5pt;height:21.75pt" o:ole="">
                  <v:imagedata r:id="rId126" o:title=""/>
                </v:shape>
                <o:OLEObject Type="Embed" ProgID="Equation.3" ShapeID="_x0000_i1084" DrawAspect="Content" ObjectID="_1612185991" r:id="rId127"/>
              </w:object>
            </w:r>
          </w:p>
          <w:p w14:paraId="739F5A19" w14:textId="77777777" w:rsidR="007851A8" w:rsidRPr="00E35216" w:rsidRDefault="007851A8" w:rsidP="005027F0">
            <w:r w:rsidRPr="00E35216">
              <w:t>symbols as above</w:t>
            </w:r>
          </w:p>
        </w:tc>
      </w:tr>
    </w:tbl>
    <w:p w14:paraId="607B1C59" w14:textId="77777777" w:rsidR="00DE1DA3" w:rsidRDefault="00DE1DA3" w:rsidP="00095B55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</w:p>
    <w:p w14:paraId="6DFB64EF" w14:textId="77777777" w:rsidR="00DE1DA3" w:rsidRDefault="00DE1DA3" w:rsidP="00095B55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</w:p>
    <w:p w14:paraId="642E3E1A" w14:textId="7781B383" w:rsidR="00DE1DA3" w:rsidRDefault="00DE1DA3" w:rsidP="00095B55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</w:p>
    <w:p w14:paraId="1B30EE60" w14:textId="77777777" w:rsidR="00DE1DA3" w:rsidRDefault="00DE1DA3">
      <w:pPr>
        <w:adjustRightInd/>
        <w:snapToGrid/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7DB82742" w14:textId="77777777" w:rsidR="00DE1DA3" w:rsidRDefault="00DE1DA3" w:rsidP="00DE1DA3">
      <w:pPr>
        <w:spacing w:line="220" w:lineRule="atLeast"/>
        <w:rPr>
          <w:rFonts w:ascii="Times New Roman" w:hAnsi="Times New Roman"/>
          <w:b/>
          <w:sz w:val="24"/>
          <w:szCs w:val="24"/>
        </w:rPr>
      </w:pPr>
    </w:p>
    <w:p w14:paraId="5E179FFB" w14:textId="5D11565E" w:rsidR="00095B55" w:rsidRPr="006D1885" w:rsidRDefault="006D1885" w:rsidP="00095B55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78D07D67" wp14:editId="54BA3D85">
            <wp:extent cx="5349600" cy="3621600"/>
            <wp:effectExtent l="0" t="0" r="381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AS H1+TST WP Prediction.JP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9600" cy="362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11670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1.  </w:t>
      </w:r>
      <w:r>
        <w:rPr>
          <w:rFonts w:ascii="Arial" w:hAnsi="Arial" w:cs="Arial"/>
          <w:lang w:eastAsia="pt-BR"/>
        </w:rPr>
        <w:t>Williams plot of model H1.</w:t>
      </w:r>
    </w:p>
    <w:p w14:paraId="4F21204E" w14:textId="77777777" w:rsidR="00095B55" w:rsidRDefault="00095B55" w:rsidP="00095B55">
      <w:pPr>
        <w:spacing w:after="0"/>
        <w:rPr>
          <w:rFonts w:ascii="Arial" w:hAnsi="Arial" w:cs="Arial"/>
          <w:b/>
          <w:lang w:eastAsia="pt-BR"/>
        </w:rPr>
      </w:pPr>
    </w:p>
    <w:p w14:paraId="44E12335" w14:textId="77777777" w:rsidR="00095B55" w:rsidRDefault="00095B55" w:rsidP="00095B55">
      <w:pPr>
        <w:spacing w:after="0"/>
        <w:rPr>
          <w:rFonts w:ascii="Arial" w:hAnsi="Arial" w:cs="Arial"/>
          <w:b/>
          <w:lang w:eastAsia="pt-BR"/>
        </w:rPr>
      </w:pPr>
    </w:p>
    <w:p w14:paraId="2D42B1DF" w14:textId="77777777" w:rsidR="00095B55" w:rsidRPr="00207C1E" w:rsidRDefault="00095B55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72AE8197" w14:textId="3F9F8183" w:rsidR="00095B55" w:rsidRPr="00E35216" w:rsidRDefault="006D1885" w:rsidP="00095B55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65384552" wp14:editId="5E5DF5B2">
            <wp:extent cx="5324400" cy="3618000"/>
            <wp:effectExtent l="0" t="0" r="0" b="190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AS H2+TST WP Prediction.JPG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00" cy="36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3AFD3" w14:textId="2DDAF324" w:rsidR="00363C21" w:rsidRDefault="00363C21" w:rsidP="00363C21">
      <w:pPr>
        <w:spacing w:after="0"/>
        <w:ind w:left="567"/>
        <w:jc w:val="center"/>
        <w:rPr>
          <w:rFonts w:ascii="Arial" w:hAnsi="Arial" w:cs="Arial"/>
          <w:lang w:eastAsia="pt-BR"/>
        </w:rPr>
      </w:pPr>
      <w:r>
        <w:rPr>
          <w:rFonts w:ascii="Arial" w:hAnsi="Arial" w:cs="Arial"/>
          <w:b/>
          <w:lang w:eastAsia="pt-BR"/>
        </w:rPr>
        <w:t xml:space="preserve">FigureS2.  </w:t>
      </w:r>
      <w:r>
        <w:rPr>
          <w:rFonts w:ascii="Arial" w:hAnsi="Arial" w:cs="Arial"/>
          <w:lang w:eastAsia="pt-BR"/>
        </w:rPr>
        <w:t>Williams plot of model H2.</w:t>
      </w:r>
    </w:p>
    <w:p w14:paraId="21D8EFCC" w14:textId="77777777" w:rsidR="00BB4301" w:rsidRDefault="00BB4301" w:rsidP="001B75D6"/>
    <w:p w14:paraId="77124E38" w14:textId="77777777" w:rsidR="001B75D6" w:rsidRDefault="001B75D6" w:rsidP="001B75D6"/>
    <w:p w14:paraId="50F3C732" w14:textId="77777777" w:rsidR="001B75D6" w:rsidRPr="00207C1E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1A743690" w14:textId="65E48D7A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0C147A09" wp14:editId="6298236A">
            <wp:extent cx="5320800" cy="3618000"/>
            <wp:effectExtent l="0" t="0" r="0" b="190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AS F1+TST WP Prediction.JP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0800" cy="36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1578C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3.  </w:t>
      </w:r>
      <w:r>
        <w:rPr>
          <w:rFonts w:ascii="Arial" w:hAnsi="Arial" w:cs="Arial"/>
          <w:lang w:eastAsia="pt-BR"/>
        </w:rPr>
        <w:t>Williams plot of model F1.</w:t>
      </w:r>
    </w:p>
    <w:p w14:paraId="775DE76F" w14:textId="77777777" w:rsidR="00BB4301" w:rsidRDefault="00BB4301" w:rsidP="00BB4301">
      <w:pPr>
        <w:spacing w:after="0"/>
        <w:rPr>
          <w:rFonts w:ascii="Arial" w:hAnsi="Arial" w:cs="Arial"/>
          <w:b/>
          <w:lang w:eastAsia="pt-BR"/>
        </w:rPr>
      </w:pPr>
    </w:p>
    <w:p w14:paraId="68848535" w14:textId="77777777" w:rsidR="00BB4301" w:rsidRDefault="00BB4301" w:rsidP="00BB4301">
      <w:pPr>
        <w:spacing w:after="0"/>
        <w:rPr>
          <w:rFonts w:ascii="Arial" w:hAnsi="Arial" w:cs="Arial"/>
          <w:b/>
          <w:lang w:eastAsia="pt-BR"/>
        </w:rPr>
      </w:pPr>
    </w:p>
    <w:p w14:paraId="2C956D02" w14:textId="77777777" w:rsidR="00BB4301" w:rsidRPr="00207C1E" w:rsidRDefault="00BB4301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7B83B0BA" w14:textId="118585EB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4A6F4F11" wp14:editId="08E3EA82">
            <wp:extent cx="5367600" cy="3628800"/>
            <wp:effectExtent l="0" t="0" r="508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CAS F2+TST WP Prediction.JPG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600" cy="36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6842C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4.  </w:t>
      </w:r>
      <w:r>
        <w:rPr>
          <w:rFonts w:ascii="Arial" w:hAnsi="Arial" w:cs="Arial"/>
          <w:lang w:eastAsia="pt-BR"/>
        </w:rPr>
        <w:t>Williams plot of model F2.</w:t>
      </w:r>
    </w:p>
    <w:p w14:paraId="1A723A3D" w14:textId="77777777" w:rsidR="00BB4301" w:rsidRDefault="00BB4301" w:rsidP="001B75D6">
      <w:pPr>
        <w:rPr>
          <w:rFonts w:ascii="Times New Roman" w:hAnsi="Times New Roman"/>
          <w:b/>
          <w:sz w:val="24"/>
          <w:szCs w:val="24"/>
        </w:rPr>
      </w:pPr>
    </w:p>
    <w:p w14:paraId="332DAA1F" w14:textId="77777777" w:rsidR="001B75D6" w:rsidRDefault="001B75D6" w:rsidP="001B75D6">
      <w:pPr>
        <w:rPr>
          <w:rFonts w:ascii="Times New Roman" w:hAnsi="Times New Roman"/>
          <w:b/>
          <w:sz w:val="24"/>
          <w:szCs w:val="24"/>
        </w:rPr>
      </w:pPr>
    </w:p>
    <w:p w14:paraId="44E19146" w14:textId="77777777" w:rsidR="001B75D6" w:rsidRPr="00207C1E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2B30F94C" w14:textId="345888B2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4380E3DD" wp14:editId="3ED461B7">
            <wp:extent cx="5317200" cy="36072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S F3+TST WP Prediction.JP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200" cy="360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AA897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5.  </w:t>
      </w:r>
      <w:r>
        <w:rPr>
          <w:rFonts w:ascii="Arial" w:hAnsi="Arial" w:cs="Arial"/>
          <w:lang w:eastAsia="pt-BR"/>
        </w:rPr>
        <w:t>Williams plot of model F3.</w:t>
      </w:r>
    </w:p>
    <w:p w14:paraId="487375E4" w14:textId="77777777" w:rsidR="00BB4301" w:rsidRDefault="00BB4301" w:rsidP="001B75D6">
      <w:pPr>
        <w:spacing w:after="0"/>
        <w:rPr>
          <w:rFonts w:ascii="Arial" w:hAnsi="Arial" w:cs="Arial"/>
          <w:b/>
          <w:lang w:eastAsia="pt-BR"/>
        </w:rPr>
      </w:pPr>
    </w:p>
    <w:p w14:paraId="1C8EF5E3" w14:textId="77777777" w:rsidR="001B75D6" w:rsidRDefault="001B75D6" w:rsidP="001B75D6">
      <w:pPr>
        <w:spacing w:after="0"/>
        <w:rPr>
          <w:rFonts w:ascii="Arial" w:hAnsi="Arial" w:cs="Arial"/>
          <w:b/>
          <w:lang w:eastAsia="pt-BR"/>
        </w:rPr>
      </w:pPr>
    </w:p>
    <w:p w14:paraId="337BB592" w14:textId="77777777" w:rsidR="001B75D6" w:rsidRPr="001B75D6" w:rsidRDefault="001B75D6" w:rsidP="001B75D6">
      <w:pPr>
        <w:spacing w:after="0"/>
        <w:rPr>
          <w:rFonts w:ascii="Arial" w:hAnsi="Arial" w:cs="Arial"/>
          <w:b/>
          <w:lang w:eastAsia="pt-BR"/>
        </w:rPr>
      </w:pPr>
    </w:p>
    <w:p w14:paraId="107E945B" w14:textId="31AF246A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2714B5F9" wp14:editId="7D843454">
            <wp:extent cx="5274000" cy="3603600"/>
            <wp:effectExtent l="0" t="0" r="3175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AS F4+TST WP Prediction.JPG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36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CE49B" w14:textId="741966D8" w:rsidR="00BB4301" w:rsidRPr="001B75D6" w:rsidRDefault="00363C21" w:rsidP="001B75D6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6.  </w:t>
      </w:r>
      <w:r>
        <w:rPr>
          <w:rFonts w:ascii="Arial" w:hAnsi="Arial" w:cs="Arial"/>
          <w:lang w:eastAsia="pt-BR"/>
        </w:rPr>
        <w:t>Williams plot of model F4.</w:t>
      </w:r>
    </w:p>
    <w:p w14:paraId="1CD0A76B" w14:textId="77777777" w:rsidR="00BB4301" w:rsidRDefault="00BB4301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0D8B6555" w14:textId="77777777" w:rsidR="001B75D6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37BB20E8" w14:textId="77777777" w:rsidR="001B75D6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0BB36A67" w14:textId="41866CCF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5D09138B" wp14:editId="517F329E">
            <wp:extent cx="5324400" cy="362160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S E1+TST WP Prediction.JP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00" cy="362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FEEE9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7.  </w:t>
      </w:r>
      <w:r>
        <w:rPr>
          <w:rFonts w:ascii="Arial" w:hAnsi="Arial" w:cs="Arial"/>
          <w:lang w:eastAsia="pt-BR"/>
        </w:rPr>
        <w:t>Williams plot of model E1.</w:t>
      </w:r>
    </w:p>
    <w:p w14:paraId="3AF0B991" w14:textId="77777777" w:rsidR="00BB4301" w:rsidRDefault="00BB4301" w:rsidP="001B75D6">
      <w:pPr>
        <w:spacing w:after="0"/>
        <w:rPr>
          <w:rFonts w:ascii="Arial" w:hAnsi="Arial" w:cs="Arial"/>
          <w:b/>
          <w:lang w:eastAsia="pt-BR"/>
        </w:rPr>
      </w:pPr>
    </w:p>
    <w:p w14:paraId="4D1B1929" w14:textId="77777777" w:rsidR="001B75D6" w:rsidRDefault="001B75D6" w:rsidP="001B75D6">
      <w:pPr>
        <w:spacing w:after="0"/>
        <w:rPr>
          <w:rFonts w:ascii="Arial" w:hAnsi="Arial" w:cs="Arial"/>
          <w:b/>
          <w:lang w:eastAsia="pt-BR"/>
        </w:rPr>
      </w:pPr>
    </w:p>
    <w:p w14:paraId="23A11AC7" w14:textId="77777777" w:rsidR="001B75D6" w:rsidRPr="001B75D6" w:rsidRDefault="001B75D6" w:rsidP="001B75D6">
      <w:pPr>
        <w:spacing w:after="0"/>
        <w:rPr>
          <w:rFonts w:ascii="Arial" w:hAnsi="Arial" w:cs="Arial"/>
          <w:b/>
          <w:lang w:eastAsia="pt-BR"/>
        </w:rPr>
      </w:pPr>
    </w:p>
    <w:p w14:paraId="400BC492" w14:textId="145245B7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3349396D" wp14:editId="08BBBC41">
            <wp:extent cx="5324400" cy="362160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AS E2+TST WP Prediction.JPG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00" cy="362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B46BF" w14:textId="77777777" w:rsidR="00363C21" w:rsidRDefault="00363C21" w:rsidP="00363C21">
      <w:pPr>
        <w:spacing w:after="0"/>
        <w:ind w:left="567"/>
        <w:jc w:val="center"/>
        <w:rPr>
          <w:rFonts w:ascii="Arial" w:hAnsi="Arial" w:cs="Arial"/>
          <w:lang w:eastAsia="pt-BR"/>
        </w:rPr>
      </w:pPr>
      <w:r>
        <w:rPr>
          <w:rFonts w:ascii="Arial" w:hAnsi="Arial" w:cs="Arial"/>
          <w:b/>
          <w:lang w:eastAsia="pt-BR"/>
        </w:rPr>
        <w:t xml:space="preserve">FigureS8.  </w:t>
      </w:r>
      <w:r>
        <w:rPr>
          <w:rFonts w:ascii="Arial" w:hAnsi="Arial" w:cs="Arial"/>
          <w:lang w:eastAsia="pt-BR"/>
        </w:rPr>
        <w:t>Williams plot of model E2.</w:t>
      </w:r>
    </w:p>
    <w:p w14:paraId="0BA025F9" w14:textId="77777777" w:rsidR="001B75D6" w:rsidRPr="001B75D6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5B6E2324" w14:textId="77777777" w:rsidR="001B75D6" w:rsidRPr="001B75D6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2B471337" w14:textId="77777777" w:rsidR="001B75D6" w:rsidRPr="001B75D6" w:rsidRDefault="001B75D6" w:rsidP="001B75D6">
      <w:pPr>
        <w:rPr>
          <w:rFonts w:ascii="Arial" w:hAnsi="Arial" w:cs="Arial"/>
          <w:sz w:val="24"/>
          <w:szCs w:val="24"/>
          <w:lang w:eastAsia="pt-BR"/>
        </w:rPr>
      </w:pPr>
    </w:p>
    <w:p w14:paraId="38E44B93" w14:textId="7030F459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211AE987" wp14:editId="32C32E13">
            <wp:extent cx="5360400" cy="3610800"/>
            <wp:effectExtent l="0" t="0" r="0" b="889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AS E3+TST WP Prediction.JP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0400" cy="36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A67B7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9.  </w:t>
      </w:r>
      <w:r>
        <w:rPr>
          <w:rFonts w:ascii="Arial" w:hAnsi="Arial" w:cs="Arial"/>
          <w:lang w:eastAsia="pt-BR"/>
        </w:rPr>
        <w:t>Williams plot of model E3.</w:t>
      </w:r>
    </w:p>
    <w:p w14:paraId="2934087E" w14:textId="77777777" w:rsidR="00BB4301" w:rsidRDefault="00BB4301" w:rsidP="00BB4301">
      <w:pPr>
        <w:spacing w:after="0"/>
        <w:rPr>
          <w:rFonts w:ascii="Arial" w:hAnsi="Arial" w:cs="Arial"/>
          <w:b/>
          <w:lang w:eastAsia="pt-BR"/>
        </w:rPr>
      </w:pPr>
    </w:p>
    <w:p w14:paraId="5CEF2078" w14:textId="77777777" w:rsidR="001B75D6" w:rsidRDefault="001B75D6" w:rsidP="00BB4301">
      <w:pPr>
        <w:spacing w:after="0"/>
        <w:rPr>
          <w:rFonts w:ascii="Arial" w:hAnsi="Arial" w:cs="Arial"/>
          <w:b/>
          <w:lang w:eastAsia="pt-BR"/>
        </w:rPr>
      </w:pPr>
    </w:p>
    <w:p w14:paraId="4C368531" w14:textId="77777777" w:rsidR="00BB4301" w:rsidRDefault="00BB4301" w:rsidP="00BB4301">
      <w:pPr>
        <w:spacing w:after="0"/>
        <w:rPr>
          <w:rFonts w:ascii="Arial" w:hAnsi="Arial" w:cs="Arial"/>
          <w:b/>
          <w:lang w:eastAsia="pt-BR"/>
        </w:rPr>
      </w:pPr>
    </w:p>
    <w:p w14:paraId="7E70E357" w14:textId="19A7287B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3CC8B1A7" wp14:editId="472E257F">
            <wp:extent cx="5360400" cy="3610800"/>
            <wp:effectExtent l="0" t="0" r="0" b="889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AS E4+TST WP Prediction.JP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0400" cy="36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66DCF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10.  </w:t>
      </w:r>
      <w:r>
        <w:rPr>
          <w:rFonts w:ascii="Arial" w:hAnsi="Arial" w:cs="Arial"/>
          <w:lang w:eastAsia="pt-BR"/>
        </w:rPr>
        <w:t>Williams plot of model E4.</w:t>
      </w:r>
    </w:p>
    <w:p w14:paraId="401B1102" w14:textId="77777777" w:rsidR="00BB4301" w:rsidRDefault="00BB4301" w:rsidP="001B75D6">
      <w:pPr>
        <w:rPr>
          <w:rFonts w:ascii="Times New Roman" w:hAnsi="Times New Roman"/>
          <w:b/>
          <w:sz w:val="24"/>
          <w:szCs w:val="24"/>
        </w:rPr>
      </w:pPr>
    </w:p>
    <w:p w14:paraId="6F9063FB" w14:textId="77777777" w:rsidR="001B75D6" w:rsidRDefault="001B75D6" w:rsidP="001B75D6">
      <w:pPr>
        <w:rPr>
          <w:rFonts w:ascii="Times New Roman" w:hAnsi="Times New Roman"/>
          <w:b/>
          <w:sz w:val="24"/>
          <w:szCs w:val="24"/>
        </w:rPr>
      </w:pPr>
    </w:p>
    <w:p w14:paraId="11587897" w14:textId="77777777" w:rsidR="001B75D6" w:rsidRDefault="001B75D6" w:rsidP="001B75D6">
      <w:pPr>
        <w:rPr>
          <w:rFonts w:ascii="Times New Roman" w:hAnsi="Times New Roman"/>
          <w:b/>
          <w:sz w:val="24"/>
          <w:szCs w:val="24"/>
        </w:rPr>
      </w:pPr>
    </w:p>
    <w:p w14:paraId="69685AAE" w14:textId="70EA79E9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6E53E5C4" wp14:editId="40003173">
            <wp:extent cx="5277600" cy="360360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AS E5+TST WP Prediction.JP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7600" cy="36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63E50" w14:textId="58212AA0" w:rsidR="001B75D6" w:rsidRDefault="00363C21" w:rsidP="001B75D6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11.  </w:t>
      </w:r>
      <w:r>
        <w:rPr>
          <w:rFonts w:ascii="Arial" w:hAnsi="Arial" w:cs="Arial"/>
          <w:lang w:eastAsia="pt-BR"/>
        </w:rPr>
        <w:t>Williams plot of model E5.</w:t>
      </w:r>
    </w:p>
    <w:p w14:paraId="0B6D125F" w14:textId="77777777" w:rsidR="001B75D6" w:rsidRDefault="001B75D6" w:rsidP="001B75D6">
      <w:pPr>
        <w:spacing w:after="0"/>
        <w:ind w:left="567"/>
      </w:pPr>
    </w:p>
    <w:p w14:paraId="72667C9B" w14:textId="77777777" w:rsidR="001B75D6" w:rsidRDefault="001B75D6" w:rsidP="001B75D6">
      <w:pPr>
        <w:spacing w:after="0"/>
        <w:ind w:left="567"/>
      </w:pPr>
    </w:p>
    <w:p w14:paraId="60C74C0E" w14:textId="77777777" w:rsidR="001B75D6" w:rsidRPr="001B75D6" w:rsidRDefault="001B75D6" w:rsidP="001B75D6">
      <w:pPr>
        <w:spacing w:after="0"/>
        <w:ind w:left="567"/>
      </w:pPr>
    </w:p>
    <w:p w14:paraId="0BD0A25C" w14:textId="44F9A7ED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38AC0BB6" wp14:editId="251826BB">
            <wp:extent cx="5410800" cy="3632400"/>
            <wp:effectExtent l="0" t="0" r="0" b="635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AS E6+TST WP Prediction.JP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800" cy="363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2A5F7" w14:textId="77777777" w:rsidR="00363C21" w:rsidRPr="004B516A" w:rsidRDefault="00363C21" w:rsidP="00363C21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12.  </w:t>
      </w:r>
      <w:r>
        <w:rPr>
          <w:rFonts w:ascii="Arial" w:hAnsi="Arial" w:cs="Arial"/>
          <w:lang w:eastAsia="pt-BR"/>
        </w:rPr>
        <w:t>Williams plot of model E6.</w:t>
      </w:r>
    </w:p>
    <w:p w14:paraId="15046B5D" w14:textId="77777777" w:rsidR="00BB4301" w:rsidRDefault="00BB4301" w:rsidP="001B75D6">
      <w:pPr>
        <w:rPr>
          <w:rFonts w:ascii="Times New Roman" w:hAnsi="Times New Roman"/>
          <w:b/>
          <w:sz w:val="24"/>
          <w:szCs w:val="24"/>
        </w:rPr>
      </w:pPr>
    </w:p>
    <w:p w14:paraId="7C741C81" w14:textId="77777777" w:rsidR="001B75D6" w:rsidRDefault="001B75D6" w:rsidP="001B75D6">
      <w:pPr>
        <w:rPr>
          <w:rFonts w:ascii="Times New Roman" w:hAnsi="Times New Roman"/>
          <w:b/>
          <w:sz w:val="24"/>
          <w:szCs w:val="24"/>
        </w:rPr>
      </w:pPr>
    </w:p>
    <w:p w14:paraId="0D768D0F" w14:textId="77777777" w:rsidR="001B75D6" w:rsidRDefault="001B75D6" w:rsidP="001B75D6">
      <w:pPr>
        <w:rPr>
          <w:rFonts w:ascii="Times New Roman" w:hAnsi="Times New Roman"/>
          <w:b/>
          <w:sz w:val="24"/>
          <w:szCs w:val="24"/>
        </w:rPr>
      </w:pPr>
    </w:p>
    <w:p w14:paraId="659797C3" w14:textId="29CD1FE3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3D4D07FB" wp14:editId="1C38BBD7">
            <wp:extent cx="5324400" cy="3632400"/>
            <wp:effectExtent l="0" t="0" r="0" b="635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AS E7+TST WP Prediction.JPG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00" cy="363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00F4D" w14:textId="71DD7E98" w:rsidR="00BB4301" w:rsidRDefault="00363C21" w:rsidP="001B75D6">
      <w:pPr>
        <w:spacing w:after="0"/>
        <w:ind w:left="567"/>
        <w:jc w:val="center"/>
      </w:pPr>
      <w:r>
        <w:rPr>
          <w:rFonts w:ascii="Arial" w:hAnsi="Arial" w:cs="Arial"/>
          <w:b/>
          <w:lang w:eastAsia="pt-BR"/>
        </w:rPr>
        <w:t xml:space="preserve">FigureS13.  </w:t>
      </w:r>
      <w:r>
        <w:rPr>
          <w:rFonts w:ascii="Arial" w:hAnsi="Arial" w:cs="Arial"/>
          <w:lang w:eastAsia="pt-BR"/>
        </w:rPr>
        <w:t>Williams plot of model E7.</w:t>
      </w:r>
    </w:p>
    <w:p w14:paraId="594E9344" w14:textId="77777777" w:rsidR="001B75D6" w:rsidRDefault="001B75D6" w:rsidP="001B75D6">
      <w:pPr>
        <w:spacing w:after="0"/>
        <w:ind w:left="567"/>
      </w:pPr>
    </w:p>
    <w:p w14:paraId="36746FE5" w14:textId="77777777" w:rsidR="001B75D6" w:rsidRDefault="001B75D6" w:rsidP="001B75D6">
      <w:pPr>
        <w:spacing w:after="0"/>
        <w:ind w:left="567"/>
      </w:pPr>
    </w:p>
    <w:p w14:paraId="2BF57604" w14:textId="77777777" w:rsidR="001B75D6" w:rsidRPr="001B75D6" w:rsidRDefault="001B75D6" w:rsidP="001B75D6">
      <w:pPr>
        <w:spacing w:after="0"/>
        <w:ind w:left="567"/>
      </w:pPr>
    </w:p>
    <w:p w14:paraId="6577C32E" w14:textId="6B1D1ED0" w:rsidR="00BB4301" w:rsidRPr="00E35216" w:rsidRDefault="006D1885" w:rsidP="00BB4301">
      <w:pPr>
        <w:spacing w:line="220" w:lineRule="atLeast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pt-BR" w:eastAsia="pt-BR"/>
        </w:rPr>
        <w:drawing>
          <wp:inline distT="0" distB="0" distL="0" distR="0" wp14:anchorId="5733EF12" wp14:editId="186E298F">
            <wp:extent cx="5317200" cy="3610800"/>
            <wp:effectExtent l="0" t="0" r="0" b="889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CAS E8+TST WP Prediction.JPG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200" cy="36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7EB4E" w14:textId="77777777" w:rsidR="00363C21" w:rsidRDefault="00363C21" w:rsidP="00363C21">
      <w:pPr>
        <w:spacing w:after="0"/>
        <w:ind w:left="567"/>
        <w:jc w:val="center"/>
        <w:rPr>
          <w:rFonts w:ascii="Arial" w:hAnsi="Arial" w:cs="Arial"/>
          <w:lang w:eastAsia="pt-BR"/>
        </w:rPr>
      </w:pPr>
      <w:r>
        <w:rPr>
          <w:rFonts w:ascii="Arial" w:hAnsi="Arial" w:cs="Arial"/>
          <w:b/>
          <w:lang w:eastAsia="pt-BR"/>
        </w:rPr>
        <w:t xml:space="preserve">FigureS14.  </w:t>
      </w:r>
      <w:r>
        <w:rPr>
          <w:rFonts w:ascii="Arial" w:hAnsi="Arial" w:cs="Arial"/>
          <w:lang w:eastAsia="pt-BR"/>
        </w:rPr>
        <w:t>Williams plot of model E8.</w:t>
      </w:r>
    </w:p>
    <w:p w14:paraId="302A26DB" w14:textId="77777777" w:rsidR="001B75D6" w:rsidRPr="004B516A" w:rsidRDefault="001B75D6" w:rsidP="001B75D6">
      <w:pPr>
        <w:spacing w:after="0"/>
        <w:ind w:left="567"/>
      </w:pPr>
    </w:p>
    <w:sectPr w:rsidR="001B75D6" w:rsidRPr="004B516A" w:rsidSect="004F011D">
      <w:headerReference w:type="default" r:id="rId142"/>
      <w:footerReference w:type="default" r:id="rId143"/>
      <w:pgSz w:w="11906" w:h="16838"/>
      <w:pgMar w:top="720" w:right="720" w:bottom="720" w:left="720" w:header="709" w:footer="709" w:gutter="0"/>
      <w:cols w:space="708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2698B9" w14:textId="77777777" w:rsidR="003F3ED2" w:rsidRDefault="003F3ED2" w:rsidP="00DC6D01">
      <w:pPr>
        <w:spacing w:after="0"/>
      </w:pPr>
      <w:r>
        <w:separator/>
      </w:r>
    </w:p>
  </w:endnote>
  <w:endnote w:type="continuationSeparator" w:id="0">
    <w:p w14:paraId="0D9BC095" w14:textId="77777777" w:rsidR="003F3ED2" w:rsidRDefault="003F3ED2" w:rsidP="00DC6D0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187769" w14:textId="77777777" w:rsidR="009A4E98" w:rsidRDefault="009A4E98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47CF9B" w14:textId="77777777" w:rsidR="009A4E98" w:rsidRDefault="009A4E98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8AAF36" w14:textId="77777777" w:rsidR="003F3ED2" w:rsidRDefault="003F3ED2" w:rsidP="00DC6D01">
      <w:pPr>
        <w:spacing w:after="0"/>
      </w:pPr>
      <w:r>
        <w:separator/>
      </w:r>
    </w:p>
  </w:footnote>
  <w:footnote w:type="continuationSeparator" w:id="0">
    <w:p w14:paraId="302E504E" w14:textId="77777777" w:rsidR="003F3ED2" w:rsidRDefault="003F3ED2" w:rsidP="00DC6D0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D21826" w14:textId="77777777" w:rsidR="009A4E98" w:rsidRDefault="009A4E98" w:rsidP="00585E55">
    <w:pPr>
      <w:pStyle w:val="Cabealho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6684518"/>
      <w:docPartObj>
        <w:docPartGallery w:val="Page Numbers (Top of Page)"/>
        <w:docPartUnique/>
      </w:docPartObj>
    </w:sdtPr>
    <w:sdtContent>
      <w:p w14:paraId="6081B603" w14:textId="77777777" w:rsidR="009A4E98" w:rsidRDefault="009A4E98" w:rsidP="00390A1F">
        <w:pPr>
          <w:pStyle w:val="Cabealho"/>
          <w:pBdr>
            <w:bottom w:val="none" w:sz="0" w:space="0" w:color="auto"/>
          </w:pBdr>
          <w:jc w:val="right"/>
        </w:pPr>
        <w:r>
          <w:fldChar w:fldCharType="begin"/>
        </w:r>
        <w:r w:rsidRPr="00390A1F">
          <w:instrText>PAGE   \* MERGEFORMAT</w:instrText>
        </w:r>
        <w:r>
          <w:fldChar w:fldCharType="separate"/>
        </w:r>
        <w:r w:rsidR="005E3DED">
          <w:rPr>
            <w:noProof/>
          </w:rPr>
          <w:t>31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90203754"/>
      <w:docPartObj>
        <w:docPartGallery w:val="Page Numbers (Top of Page)"/>
        <w:docPartUnique/>
      </w:docPartObj>
    </w:sdtPr>
    <w:sdtContent>
      <w:p w14:paraId="3743508B" w14:textId="77777777" w:rsidR="009A4E98" w:rsidRDefault="009A4E98" w:rsidP="00390A1F">
        <w:pPr>
          <w:pStyle w:val="Cabealho"/>
          <w:pBdr>
            <w:bottom w:val="none" w:sz="0" w:space="0" w:color="auto"/>
          </w:pBdr>
          <w:jc w:val="right"/>
        </w:pPr>
        <w:r>
          <w:fldChar w:fldCharType="begin"/>
        </w:r>
        <w:r w:rsidRPr="00390A1F">
          <w:instrText>PAGE   \* MERGEFORMAT</w:instrText>
        </w:r>
        <w:r>
          <w:fldChar w:fldCharType="separate"/>
        </w:r>
        <w:r w:rsidR="005E3DED">
          <w:rPr>
            <w:noProof/>
          </w:rPr>
          <w:t>39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16DD8"/>
    <w:multiLevelType w:val="hybridMultilevel"/>
    <w:tmpl w:val="FB14B1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F4CDD"/>
    <w:multiLevelType w:val="hybridMultilevel"/>
    <w:tmpl w:val="F55C760E"/>
    <w:lvl w:ilvl="0" w:tplc="7154027E">
      <w:start w:val="1"/>
      <w:numFmt w:val="decimal"/>
      <w:lvlText w:val="%1"/>
      <w:lvlJc w:val="left"/>
      <w:pPr>
        <w:ind w:left="1065" w:hanging="705"/>
      </w:pPr>
      <w:rPr>
        <w:rFonts w:eastAsia="Calibri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855D15"/>
    <w:multiLevelType w:val="hybridMultilevel"/>
    <w:tmpl w:val="870E9E5E"/>
    <w:lvl w:ilvl="0" w:tplc="F2589F74">
      <w:start w:val="1"/>
      <w:numFmt w:val="decimal"/>
      <w:lvlText w:val="(%1)"/>
      <w:lvlJc w:val="left"/>
      <w:pPr>
        <w:ind w:left="928" w:hanging="360"/>
      </w:pPr>
      <w:rPr>
        <w:rFonts w:hint="default"/>
        <w:vertAlign w:val="superscript"/>
      </w:rPr>
    </w:lvl>
    <w:lvl w:ilvl="1" w:tplc="04160019" w:tentative="1">
      <w:start w:val="1"/>
      <w:numFmt w:val="lowerLetter"/>
      <w:lvlText w:val="%2."/>
      <w:lvlJc w:val="left"/>
      <w:pPr>
        <w:ind w:left="1648" w:hanging="360"/>
      </w:pPr>
    </w:lvl>
    <w:lvl w:ilvl="2" w:tplc="0416001B" w:tentative="1">
      <w:start w:val="1"/>
      <w:numFmt w:val="lowerRoman"/>
      <w:lvlText w:val="%3."/>
      <w:lvlJc w:val="right"/>
      <w:pPr>
        <w:ind w:left="2368" w:hanging="180"/>
      </w:pPr>
    </w:lvl>
    <w:lvl w:ilvl="3" w:tplc="0416000F" w:tentative="1">
      <w:start w:val="1"/>
      <w:numFmt w:val="decimal"/>
      <w:lvlText w:val="%4."/>
      <w:lvlJc w:val="left"/>
      <w:pPr>
        <w:ind w:left="3088" w:hanging="360"/>
      </w:pPr>
    </w:lvl>
    <w:lvl w:ilvl="4" w:tplc="04160019" w:tentative="1">
      <w:start w:val="1"/>
      <w:numFmt w:val="lowerLetter"/>
      <w:lvlText w:val="%5."/>
      <w:lvlJc w:val="left"/>
      <w:pPr>
        <w:ind w:left="3808" w:hanging="360"/>
      </w:pPr>
    </w:lvl>
    <w:lvl w:ilvl="5" w:tplc="0416001B" w:tentative="1">
      <w:start w:val="1"/>
      <w:numFmt w:val="lowerRoman"/>
      <w:lvlText w:val="%6."/>
      <w:lvlJc w:val="right"/>
      <w:pPr>
        <w:ind w:left="4528" w:hanging="180"/>
      </w:pPr>
    </w:lvl>
    <w:lvl w:ilvl="6" w:tplc="0416000F" w:tentative="1">
      <w:start w:val="1"/>
      <w:numFmt w:val="decimal"/>
      <w:lvlText w:val="%7."/>
      <w:lvlJc w:val="left"/>
      <w:pPr>
        <w:ind w:left="5248" w:hanging="360"/>
      </w:pPr>
    </w:lvl>
    <w:lvl w:ilvl="7" w:tplc="04160019" w:tentative="1">
      <w:start w:val="1"/>
      <w:numFmt w:val="lowerLetter"/>
      <w:lvlText w:val="%8."/>
      <w:lvlJc w:val="left"/>
      <w:pPr>
        <w:ind w:left="5968" w:hanging="360"/>
      </w:pPr>
    </w:lvl>
    <w:lvl w:ilvl="8" w:tplc="0416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" w15:restartNumberingAfterBreak="0">
    <w:nsid w:val="0742205B"/>
    <w:multiLevelType w:val="hybridMultilevel"/>
    <w:tmpl w:val="090A3B98"/>
    <w:lvl w:ilvl="0" w:tplc="0410000F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4" w15:restartNumberingAfterBreak="0">
    <w:nsid w:val="125C08E6"/>
    <w:multiLevelType w:val="hybridMultilevel"/>
    <w:tmpl w:val="436865A8"/>
    <w:lvl w:ilvl="0" w:tplc="0416000F">
      <w:start w:val="1"/>
      <w:numFmt w:val="decimal"/>
      <w:lvlText w:val="%1."/>
      <w:lvlJc w:val="left"/>
      <w:pPr>
        <w:ind w:left="1429" w:hanging="360"/>
      </w:p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BD9057D"/>
    <w:multiLevelType w:val="multilevel"/>
    <w:tmpl w:val="04160025"/>
    <w:numStyleLink w:val="Estilo1"/>
  </w:abstractNum>
  <w:abstractNum w:abstractNumId="6" w15:restartNumberingAfterBreak="0">
    <w:nsid w:val="1C120E77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1E834690"/>
    <w:multiLevelType w:val="hybridMultilevel"/>
    <w:tmpl w:val="DFC0892A"/>
    <w:lvl w:ilvl="0" w:tplc="F2589F74">
      <w:start w:val="1"/>
      <w:numFmt w:val="decimal"/>
      <w:lvlText w:val="(%1)"/>
      <w:lvlJc w:val="left"/>
      <w:pPr>
        <w:ind w:left="928" w:hanging="360"/>
      </w:pPr>
      <w:rPr>
        <w:rFonts w:hint="default"/>
        <w:vertAlign w:val="superscript"/>
      </w:rPr>
    </w:lvl>
    <w:lvl w:ilvl="1" w:tplc="04160019" w:tentative="1">
      <w:start w:val="1"/>
      <w:numFmt w:val="lowerLetter"/>
      <w:lvlText w:val="%2."/>
      <w:lvlJc w:val="left"/>
      <w:pPr>
        <w:ind w:left="1648" w:hanging="360"/>
      </w:pPr>
    </w:lvl>
    <w:lvl w:ilvl="2" w:tplc="0416001B" w:tentative="1">
      <w:start w:val="1"/>
      <w:numFmt w:val="lowerRoman"/>
      <w:lvlText w:val="%3."/>
      <w:lvlJc w:val="right"/>
      <w:pPr>
        <w:ind w:left="2368" w:hanging="180"/>
      </w:pPr>
    </w:lvl>
    <w:lvl w:ilvl="3" w:tplc="0416000F" w:tentative="1">
      <w:start w:val="1"/>
      <w:numFmt w:val="decimal"/>
      <w:lvlText w:val="%4."/>
      <w:lvlJc w:val="left"/>
      <w:pPr>
        <w:ind w:left="3088" w:hanging="360"/>
      </w:pPr>
    </w:lvl>
    <w:lvl w:ilvl="4" w:tplc="04160019" w:tentative="1">
      <w:start w:val="1"/>
      <w:numFmt w:val="lowerLetter"/>
      <w:lvlText w:val="%5."/>
      <w:lvlJc w:val="left"/>
      <w:pPr>
        <w:ind w:left="3808" w:hanging="360"/>
      </w:pPr>
    </w:lvl>
    <w:lvl w:ilvl="5" w:tplc="0416001B" w:tentative="1">
      <w:start w:val="1"/>
      <w:numFmt w:val="lowerRoman"/>
      <w:lvlText w:val="%6."/>
      <w:lvlJc w:val="right"/>
      <w:pPr>
        <w:ind w:left="4528" w:hanging="180"/>
      </w:pPr>
    </w:lvl>
    <w:lvl w:ilvl="6" w:tplc="0416000F" w:tentative="1">
      <w:start w:val="1"/>
      <w:numFmt w:val="decimal"/>
      <w:lvlText w:val="%7."/>
      <w:lvlJc w:val="left"/>
      <w:pPr>
        <w:ind w:left="5248" w:hanging="360"/>
      </w:pPr>
    </w:lvl>
    <w:lvl w:ilvl="7" w:tplc="04160019" w:tentative="1">
      <w:start w:val="1"/>
      <w:numFmt w:val="lowerLetter"/>
      <w:lvlText w:val="%8."/>
      <w:lvlJc w:val="left"/>
      <w:pPr>
        <w:ind w:left="5968" w:hanging="360"/>
      </w:pPr>
    </w:lvl>
    <w:lvl w:ilvl="8" w:tplc="0416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 w15:restartNumberingAfterBreak="0">
    <w:nsid w:val="20F052B1"/>
    <w:multiLevelType w:val="hybridMultilevel"/>
    <w:tmpl w:val="3006DC7E"/>
    <w:lvl w:ilvl="0" w:tplc="F6F228CA">
      <w:numFmt w:val="bullet"/>
      <w:lvlText w:val=""/>
      <w:lvlJc w:val="left"/>
      <w:pPr>
        <w:ind w:left="1069" w:hanging="360"/>
      </w:pPr>
      <w:rPr>
        <w:rFonts w:ascii="Symbol" w:eastAsia="Calibri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 w15:restartNumberingAfterBreak="0">
    <w:nsid w:val="2B564FA6"/>
    <w:multiLevelType w:val="hybridMultilevel"/>
    <w:tmpl w:val="EF8C670E"/>
    <w:lvl w:ilvl="0" w:tplc="BA1C6C8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B71113"/>
    <w:multiLevelType w:val="multilevel"/>
    <w:tmpl w:val="9064BE2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2E23CF2"/>
    <w:multiLevelType w:val="hybridMultilevel"/>
    <w:tmpl w:val="71F2F1C4"/>
    <w:lvl w:ilvl="0" w:tplc="5DE0BB7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FE6D1A"/>
    <w:multiLevelType w:val="hybridMultilevel"/>
    <w:tmpl w:val="7E1A17A4"/>
    <w:lvl w:ilvl="0" w:tplc="9D42792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B146AC"/>
    <w:multiLevelType w:val="hybridMultilevel"/>
    <w:tmpl w:val="C1A2D8A4"/>
    <w:lvl w:ilvl="0" w:tplc="3976E5E2">
      <w:start w:val="4"/>
      <w:numFmt w:val="decimal"/>
      <w:lvlText w:val="%1"/>
      <w:lvlJc w:val="left"/>
      <w:pPr>
        <w:ind w:left="142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5" w:hanging="360"/>
      </w:pPr>
    </w:lvl>
    <w:lvl w:ilvl="2" w:tplc="0416001B" w:tentative="1">
      <w:start w:val="1"/>
      <w:numFmt w:val="lowerRoman"/>
      <w:lvlText w:val="%3."/>
      <w:lvlJc w:val="right"/>
      <w:pPr>
        <w:ind w:left="2865" w:hanging="180"/>
      </w:pPr>
    </w:lvl>
    <w:lvl w:ilvl="3" w:tplc="0416000F" w:tentative="1">
      <w:start w:val="1"/>
      <w:numFmt w:val="decimal"/>
      <w:lvlText w:val="%4."/>
      <w:lvlJc w:val="left"/>
      <w:pPr>
        <w:ind w:left="3585" w:hanging="360"/>
      </w:pPr>
    </w:lvl>
    <w:lvl w:ilvl="4" w:tplc="04160019" w:tentative="1">
      <w:start w:val="1"/>
      <w:numFmt w:val="lowerLetter"/>
      <w:lvlText w:val="%5."/>
      <w:lvlJc w:val="left"/>
      <w:pPr>
        <w:ind w:left="4305" w:hanging="360"/>
      </w:pPr>
    </w:lvl>
    <w:lvl w:ilvl="5" w:tplc="0416001B" w:tentative="1">
      <w:start w:val="1"/>
      <w:numFmt w:val="lowerRoman"/>
      <w:lvlText w:val="%6."/>
      <w:lvlJc w:val="right"/>
      <w:pPr>
        <w:ind w:left="5025" w:hanging="180"/>
      </w:pPr>
    </w:lvl>
    <w:lvl w:ilvl="6" w:tplc="0416000F" w:tentative="1">
      <w:start w:val="1"/>
      <w:numFmt w:val="decimal"/>
      <w:lvlText w:val="%7."/>
      <w:lvlJc w:val="left"/>
      <w:pPr>
        <w:ind w:left="5745" w:hanging="360"/>
      </w:pPr>
    </w:lvl>
    <w:lvl w:ilvl="7" w:tplc="04160019" w:tentative="1">
      <w:start w:val="1"/>
      <w:numFmt w:val="lowerLetter"/>
      <w:lvlText w:val="%8."/>
      <w:lvlJc w:val="left"/>
      <w:pPr>
        <w:ind w:left="6465" w:hanging="360"/>
      </w:pPr>
    </w:lvl>
    <w:lvl w:ilvl="8" w:tplc="0416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4" w15:restartNumberingAfterBreak="0">
    <w:nsid w:val="399B4189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3B200375"/>
    <w:multiLevelType w:val="hybridMultilevel"/>
    <w:tmpl w:val="E26CFED6"/>
    <w:lvl w:ilvl="0" w:tplc="76143912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EA92C85"/>
    <w:multiLevelType w:val="hybridMultilevel"/>
    <w:tmpl w:val="2B70AE74"/>
    <w:lvl w:ilvl="0" w:tplc="14E4E8F8">
      <w:numFmt w:val="bullet"/>
      <w:lvlText w:val=""/>
      <w:lvlJc w:val="left"/>
      <w:pPr>
        <w:ind w:left="2448" w:hanging="360"/>
      </w:pPr>
      <w:rPr>
        <w:rFonts w:ascii="Symbol" w:eastAsia="Calibri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316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88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60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532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604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76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48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8208" w:hanging="360"/>
      </w:pPr>
      <w:rPr>
        <w:rFonts w:ascii="Wingdings" w:hAnsi="Wingdings" w:hint="default"/>
      </w:rPr>
    </w:lvl>
  </w:abstractNum>
  <w:abstractNum w:abstractNumId="17" w15:restartNumberingAfterBreak="0">
    <w:nsid w:val="3F4753FF"/>
    <w:multiLevelType w:val="multilevel"/>
    <w:tmpl w:val="4AECBC6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42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1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3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89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320" w:hanging="1800"/>
      </w:pPr>
      <w:rPr>
        <w:rFonts w:hint="default"/>
      </w:rPr>
    </w:lvl>
  </w:abstractNum>
  <w:abstractNum w:abstractNumId="18" w15:restartNumberingAfterBreak="0">
    <w:nsid w:val="45436E59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47D74E2B"/>
    <w:multiLevelType w:val="hybridMultilevel"/>
    <w:tmpl w:val="0BBCA9F6"/>
    <w:lvl w:ilvl="0" w:tplc="BE3442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586402"/>
    <w:multiLevelType w:val="hybridMultilevel"/>
    <w:tmpl w:val="F96A12B4"/>
    <w:lvl w:ilvl="0" w:tplc="5448DEFC">
      <w:numFmt w:val="bullet"/>
      <w:lvlText w:val=""/>
      <w:lvlJc w:val="left"/>
      <w:pPr>
        <w:ind w:left="2088" w:hanging="360"/>
      </w:pPr>
      <w:rPr>
        <w:rFonts w:ascii="Symbol" w:eastAsia="Calibri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280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52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24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96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68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40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12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848" w:hanging="360"/>
      </w:pPr>
      <w:rPr>
        <w:rFonts w:ascii="Wingdings" w:hAnsi="Wingdings" w:hint="default"/>
      </w:rPr>
    </w:lvl>
  </w:abstractNum>
  <w:abstractNum w:abstractNumId="21" w15:restartNumberingAfterBreak="0">
    <w:nsid w:val="4AB96799"/>
    <w:multiLevelType w:val="hybridMultilevel"/>
    <w:tmpl w:val="FB14B1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E27221"/>
    <w:multiLevelType w:val="multilevel"/>
    <w:tmpl w:val="0416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 w15:restartNumberingAfterBreak="0">
    <w:nsid w:val="4F3147D0"/>
    <w:multiLevelType w:val="hybridMultilevel"/>
    <w:tmpl w:val="10DE6C50"/>
    <w:lvl w:ilvl="0" w:tplc="BE3442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214196B"/>
    <w:multiLevelType w:val="multilevel"/>
    <w:tmpl w:val="3CDC459C"/>
    <w:lvl w:ilvl="0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5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5" w15:restartNumberingAfterBreak="0">
    <w:nsid w:val="52CE7545"/>
    <w:multiLevelType w:val="hybridMultilevel"/>
    <w:tmpl w:val="7120580A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7C69F3"/>
    <w:multiLevelType w:val="hybridMultilevel"/>
    <w:tmpl w:val="05E69252"/>
    <w:lvl w:ilvl="0" w:tplc="C978B4F0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7B85362"/>
    <w:multiLevelType w:val="hybridMultilevel"/>
    <w:tmpl w:val="CD188AE0"/>
    <w:lvl w:ilvl="0" w:tplc="62A4875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E53A6C"/>
    <w:multiLevelType w:val="multilevel"/>
    <w:tmpl w:val="3ECC6F4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73FD022E"/>
    <w:multiLevelType w:val="hybridMultilevel"/>
    <w:tmpl w:val="992CB914"/>
    <w:lvl w:ilvl="0" w:tplc="EC4E02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98679E"/>
    <w:multiLevelType w:val="multilevel"/>
    <w:tmpl w:val="04160025"/>
    <w:styleLink w:val="Estilo1"/>
    <w:lvl w:ilvl="0">
      <w:start w:val="1"/>
      <w:numFmt w:val="decimal"/>
      <w:lvlText w:val="%1"/>
      <w:lvlJc w:val="left"/>
      <w:pPr>
        <w:ind w:left="432" w:hanging="432"/>
      </w:pPr>
      <w:rPr>
        <w:rFonts w:ascii="Arial" w:hAnsi="Arial"/>
        <w:b/>
        <w:color w:val="auto"/>
        <w:sz w:val="22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3"/>
  </w:num>
  <w:num w:numId="2">
    <w:abstractNumId w:val="25"/>
  </w:num>
  <w:num w:numId="3">
    <w:abstractNumId w:val="24"/>
  </w:num>
  <w:num w:numId="4">
    <w:abstractNumId w:val="17"/>
  </w:num>
  <w:num w:numId="5">
    <w:abstractNumId w:val="13"/>
  </w:num>
  <w:num w:numId="6">
    <w:abstractNumId w:val="20"/>
  </w:num>
  <w:num w:numId="7">
    <w:abstractNumId w:val="16"/>
  </w:num>
  <w:num w:numId="8">
    <w:abstractNumId w:val="15"/>
  </w:num>
  <w:num w:numId="9">
    <w:abstractNumId w:val="8"/>
  </w:num>
  <w:num w:numId="10">
    <w:abstractNumId w:val="26"/>
  </w:num>
  <w:num w:numId="11">
    <w:abstractNumId w:val="1"/>
  </w:num>
  <w:num w:numId="12">
    <w:abstractNumId w:val="0"/>
  </w:num>
  <w:num w:numId="13">
    <w:abstractNumId w:val="7"/>
  </w:num>
  <w:num w:numId="14">
    <w:abstractNumId w:val="2"/>
  </w:num>
  <w:num w:numId="15">
    <w:abstractNumId w:val="21"/>
  </w:num>
  <w:num w:numId="16">
    <w:abstractNumId w:val="29"/>
  </w:num>
  <w:num w:numId="17">
    <w:abstractNumId w:val="22"/>
  </w:num>
  <w:num w:numId="18">
    <w:abstractNumId w:val="6"/>
  </w:num>
  <w:num w:numId="19">
    <w:abstractNumId w:val="14"/>
  </w:num>
  <w:num w:numId="20">
    <w:abstractNumId w:val="18"/>
  </w:num>
  <w:num w:numId="21">
    <w:abstractNumId w:val="28"/>
  </w:num>
  <w:num w:numId="22">
    <w:abstractNumId w:val="23"/>
  </w:num>
  <w:num w:numId="23">
    <w:abstractNumId w:val="19"/>
  </w:num>
  <w:num w:numId="24">
    <w:abstractNumId w:val="27"/>
  </w:num>
  <w:num w:numId="25">
    <w:abstractNumId w:val="12"/>
  </w:num>
  <w:num w:numId="26">
    <w:abstractNumId w:val="4"/>
  </w:num>
  <w:num w:numId="27">
    <w:abstractNumId w:val="30"/>
  </w:num>
  <w:num w:numId="28">
    <w:abstractNumId w:val="5"/>
  </w:num>
  <w:num w:numId="29">
    <w:abstractNumId w:val="22"/>
    <w:lvlOverride w:ilvl="0">
      <w:startOverride w:val="1"/>
    </w:lvlOverride>
  </w:num>
  <w:num w:numId="30">
    <w:abstractNumId w:val="22"/>
    <w:lvlOverride w:ilvl="0">
      <w:startOverride w:val="2"/>
    </w:lvlOverride>
  </w:num>
  <w:num w:numId="31">
    <w:abstractNumId w:val="22"/>
    <w:lvlOverride w:ilvl="0">
      <w:startOverride w:val="2"/>
    </w:lvlOverride>
  </w:num>
  <w:num w:numId="32">
    <w:abstractNumId w:val="22"/>
    <w:lvlOverride w:ilvl="0">
      <w:startOverride w:val="2"/>
    </w:lvlOverride>
    <w:lvlOverride w:ilvl="1">
      <w:startOverride w:val="4"/>
    </w:lvlOverride>
  </w:num>
  <w:num w:numId="33">
    <w:abstractNumId w:val="22"/>
    <w:lvlOverride w:ilvl="0">
      <w:startOverride w:val="2"/>
    </w:lvlOverride>
    <w:lvlOverride w:ilvl="1">
      <w:startOverride w:val="4"/>
    </w:lvlOverride>
  </w:num>
  <w:num w:numId="34">
    <w:abstractNumId w:val="11"/>
  </w:num>
  <w:num w:numId="35">
    <w:abstractNumId w:val="9"/>
  </w:num>
  <w:num w:numId="3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001D1"/>
    <w:rsid w:val="00000306"/>
    <w:rsid w:val="000070F1"/>
    <w:rsid w:val="00036711"/>
    <w:rsid w:val="0004789E"/>
    <w:rsid w:val="00053978"/>
    <w:rsid w:val="000579BF"/>
    <w:rsid w:val="00083685"/>
    <w:rsid w:val="00084A40"/>
    <w:rsid w:val="0008564F"/>
    <w:rsid w:val="00091622"/>
    <w:rsid w:val="0009263C"/>
    <w:rsid w:val="00095B55"/>
    <w:rsid w:val="00096105"/>
    <w:rsid w:val="000A10EA"/>
    <w:rsid w:val="000A2F95"/>
    <w:rsid w:val="000A34F1"/>
    <w:rsid w:val="000B4237"/>
    <w:rsid w:val="000C4295"/>
    <w:rsid w:val="000E4836"/>
    <w:rsid w:val="00100EFE"/>
    <w:rsid w:val="00113A5F"/>
    <w:rsid w:val="00134E4B"/>
    <w:rsid w:val="0014117B"/>
    <w:rsid w:val="00155C33"/>
    <w:rsid w:val="00161DA9"/>
    <w:rsid w:val="00167347"/>
    <w:rsid w:val="00177E11"/>
    <w:rsid w:val="00182037"/>
    <w:rsid w:val="00196DC0"/>
    <w:rsid w:val="001A7571"/>
    <w:rsid w:val="001B1396"/>
    <w:rsid w:val="001B413E"/>
    <w:rsid w:val="001B75D6"/>
    <w:rsid w:val="001C7BBC"/>
    <w:rsid w:val="001D0C4C"/>
    <w:rsid w:val="001D1103"/>
    <w:rsid w:val="001E10DA"/>
    <w:rsid w:val="001F57CB"/>
    <w:rsid w:val="001F7B47"/>
    <w:rsid w:val="0020054D"/>
    <w:rsid w:val="0021715E"/>
    <w:rsid w:val="002205D9"/>
    <w:rsid w:val="0022767D"/>
    <w:rsid w:val="00235A38"/>
    <w:rsid w:val="002623E5"/>
    <w:rsid w:val="00276781"/>
    <w:rsid w:val="00286AFE"/>
    <w:rsid w:val="002C13A5"/>
    <w:rsid w:val="002C43DD"/>
    <w:rsid w:val="002D1C6C"/>
    <w:rsid w:val="002F3FB8"/>
    <w:rsid w:val="003036E9"/>
    <w:rsid w:val="00303B10"/>
    <w:rsid w:val="003076C3"/>
    <w:rsid w:val="00323B43"/>
    <w:rsid w:val="00325115"/>
    <w:rsid w:val="003372A9"/>
    <w:rsid w:val="00341B29"/>
    <w:rsid w:val="003466DC"/>
    <w:rsid w:val="00351E6B"/>
    <w:rsid w:val="003570FD"/>
    <w:rsid w:val="00363C21"/>
    <w:rsid w:val="003717BB"/>
    <w:rsid w:val="00375560"/>
    <w:rsid w:val="00380175"/>
    <w:rsid w:val="00386594"/>
    <w:rsid w:val="003876A1"/>
    <w:rsid w:val="00390A1F"/>
    <w:rsid w:val="00393772"/>
    <w:rsid w:val="003A1800"/>
    <w:rsid w:val="003B10D0"/>
    <w:rsid w:val="003C54A7"/>
    <w:rsid w:val="003D37D8"/>
    <w:rsid w:val="003D3AA1"/>
    <w:rsid w:val="003D6F77"/>
    <w:rsid w:val="003E114B"/>
    <w:rsid w:val="003E79AB"/>
    <w:rsid w:val="003F3ED2"/>
    <w:rsid w:val="003F6137"/>
    <w:rsid w:val="003F77D6"/>
    <w:rsid w:val="004056AE"/>
    <w:rsid w:val="00426133"/>
    <w:rsid w:val="004358AB"/>
    <w:rsid w:val="004729E2"/>
    <w:rsid w:val="004B516A"/>
    <w:rsid w:val="004C0790"/>
    <w:rsid w:val="004D0536"/>
    <w:rsid w:val="004D531F"/>
    <w:rsid w:val="004D5628"/>
    <w:rsid w:val="004E28F0"/>
    <w:rsid w:val="004F011D"/>
    <w:rsid w:val="004F7CE3"/>
    <w:rsid w:val="00500C1D"/>
    <w:rsid w:val="005027F0"/>
    <w:rsid w:val="00505B13"/>
    <w:rsid w:val="00520B11"/>
    <w:rsid w:val="005211ED"/>
    <w:rsid w:val="00527CE4"/>
    <w:rsid w:val="00547E5A"/>
    <w:rsid w:val="005722F3"/>
    <w:rsid w:val="005775B8"/>
    <w:rsid w:val="00585E55"/>
    <w:rsid w:val="0059641E"/>
    <w:rsid w:val="00597F22"/>
    <w:rsid w:val="005A5DA0"/>
    <w:rsid w:val="005C1B57"/>
    <w:rsid w:val="005D021A"/>
    <w:rsid w:val="005D1957"/>
    <w:rsid w:val="005E1921"/>
    <w:rsid w:val="005E3DED"/>
    <w:rsid w:val="005F52C1"/>
    <w:rsid w:val="00620F20"/>
    <w:rsid w:val="00621BB8"/>
    <w:rsid w:val="00633AB4"/>
    <w:rsid w:val="0066355F"/>
    <w:rsid w:val="00664351"/>
    <w:rsid w:val="00665D40"/>
    <w:rsid w:val="006671FD"/>
    <w:rsid w:val="00672C99"/>
    <w:rsid w:val="006A2D74"/>
    <w:rsid w:val="006B37B7"/>
    <w:rsid w:val="006C0D74"/>
    <w:rsid w:val="006C67F7"/>
    <w:rsid w:val="006D1885"/>
    <w:rsid w:val="006E258C"/>
    <w:rsid w:val="006E5CFE"/>
    <w:rsid w:val="006F562F"/>
    <w:rsid w:val="006F5E61"/>
    <w:rsid w:val="00700795"/>
    <w:rsid w:val="00711ABE"/>
    <w:rsid w:val="00717973"/>
    <w:rsid w:val="007179D2"/>
    <w:rsid w:val="00734959"/>
    <w:rsid w:val="0075125B"/>
    <w:rsid w:val="00752C2A"/>
    <w:rsid w:val="00754175"/>
    <w:rsid w:val="007631AB"/>
    <w:rsid w:val="00767B90"/>
    <w:rsid w:val="00770FC3"/>
    <w:rsid w:val="00783CF8"/>
    <w:rsid w:val="007851A8"/>
    <w:rsid w:val="007950C6"/>
    <w:rsid w:val="00795B9E"/>
    <w:rsid w:val="007A36A8"/>
    <w:rsid w:val="007C63D9"/>
    <w:rsid w:val="007C647D"/>
    <w:rsid w:val="007E4AFA"/>
    <w:rsid w:val="0080686B"/>
    <w:rsid w:val="00810267"/>
    <w:rsid w:val="008358BC"/>
    <w:rsid w:val="008358D9"/>
    <w:rsid w:val="00875139"/>
    <w:rsid w:val="00875292"/>
    <w:rsid w:val="00883D75"/>
    <w:rsid w:val="008A0B42"/>
    <w:rsid w:val="008B0C73"/>
    <w:rsid w:val="008B2D64"/>
    <w:rsid w:val="008B65E4"/>
    <w:rsid w:val="008B7726"/>
    <w:rsid w:val="008D6933"/>
    <w:rsid w:val="008E0014"/>
    <w:rsid w:val="008F0914"/>
    <w:rsid w:val="0090785C"/>
    <w:rsid w:val="0092544B"/>
    <w:rsid w:val="009736BA"/>
    <w:rsid w:val="009745BA"/>
    <w:rsid w:val="00991A6F"/>
    <w:rsid w:val="0099268E"/>
    <w:rsid w:val="00995594"/>
    <w:rsid w:val="0099769F"/>
    <w:rsid w:val="009A4E98"/>
    <w:rsid w:val="009A5F65"/>
    <w:rsid w:val="009A70CA"/>
    <w:rsid w:val="009B6814"/>
    <w:rsid w:val="009B6D73"/>
    <w:rsid w:val="009C073D"/>
    <w:rsid w:val="009F66DE"/>
    <w:rsid w:val="00A22B0E"/>
    <w:rsid w:val="00A26F7E"/>
    <w:rsid w:val="00A34F11"/>
    <w:rsid w:val="00A36080"/>
    <w:rsid w:val="00A468D2"/>
    <w:rsid w:val="00A470A1"/>
    <w:rsid w:val="00A53DC0"/>
    <w:rsid w:val="00A54E36"/>
    <w:rsid w:val="00A700D4"/>
    <w:rsid w:val="00A74D41"/>
    <w:rsid w:val="00A91BD3"/>
    <w:rsid w:val="00AA4C11"/>
    <w:rsid w:val="00AC0A64"/>
    <w:rsid w:val="00AC5FA5"/>
    <w:rsid w:val="00AE30BE"/>
    <w:rsid w:val="00B1205B"/>
    <w:rsid w:val="00B13CE9"/>
    <w:rsid w:val="00B40C43"/>
    <w:rsid w:val="00B42389"/>
    <w:rsid w:val="00B47DBD"/>
    <w:rsid w:val="00B51726"/>
    <w:rsid w:val="00B60A41"/>
    <w:rsid w:val="00B679F6"/>
    <w:rsid w:val="00B71ED5"/>
    <w:rsid w:val="00B73E8B"/>
    <w:rsid w:val="00B877D1"/>
    <w:rsid w:val="00B92452"/>
    <w:rsid w:val="00B95741"/>
    <w:rsid w:val="00B95D23"/>
    <w:rsid w:val="00BB4301"/>
    <w:rsid w:val="00BB76FD"/>
    <w:rsid w:val="00BB7DD8"/>
    <w:rsid w:val="00BC26BE"/>
    <w:rsid w:val="00BD034E"/>
    <w:rsid w:val="00BD29AF"/>
    <w:rsid w:val="00BD53CC"/>
    <w:rsid w:val="00BE76A5"/>
    <w:rsid w:val="00BF0234"/>
    <w:rsid w:val="00BF2426"/>
    <w:rsid w:val="00C01976"/>
    <w:rsid w:val="00C021A2"/>
    <w:rsid w:val="00C27F75"/>
    <w:rsid w:val="00C432E0"/>
    <w:rsid w:val="00C80D73"/>
    <w:rsid w:val="00C9138A"/>
    <w:rsid w:val="00CB4F8C"/>
    <w:rsid w:val="00CC6276"/>
    <w:rsid w:val="00CE0DC5"/>
    <w:rsid w:val="00CF2AC6"/>
    <w:rsid w:val="00CF5106"/>
    <w:rsid w:val="00D10B57"/>
    <w:rsid w:val="00D1305F"/>
    <w:rsid w:val="00D14CBB"/>
    <w:rsid w:val="00D2409E"/>
    <w:rsid w:val="00D2604C"/>
    <w:rsid w:val="00D31D50"/>
    <w:rsid w:val="00D5072C"/>
    <w:rsid w:val="00D56FB1"/>
    <w:rsid w:val="00D8578B"/>
    <w:rsid w:val="00D87435"/>
    <w:rsid w:val="00D93757"/>
    <w:rsid w:val="00DA1EF0"/>
    <w:rsid w:val="00DA6F5D"/>
    <w:rsid w:val="00DB50D3"/>
    <w:rsid w:val="00DC4755"/>
    <w:rsid w:val="00DC6D01"/>
    <w:rsid w:val="00DD0AB7"/>
    <w:rsid w:val="00DD2A38"/>
    <w:rsid w:val="00DD31C9"/>
    <w:rsid w:val="00DE1AB1"/>
    <w:rsid w:val="00DE1DA3"/>
    <w:rsid w:val="00DF39F4"/>
    <w:rsid w:val="00E03669"/>
    <w:rsid w:val="00E34BA9"/>
    <w:rsid w:val="00E35216"/>
    <w:rsid w:val="00E64BDD"/>
    <w:rsid w:val="00E66F4C"/>
    <w:rsid w:val="00E738E1"/>
    <w:rsid w:val="00E74CFD"/>
    <w:rsid w:val="00E81CDF"/>
    <w:rsid w:val="00E832A6"/>
    <w:rsid w:val="00E95E0A"/>
    <w:rsid w:val="00EB6440"/>
    <w:rsid w:val="00EC547B"/>
    <w:rsid w:val="00EC6FDB"/>
    <w:rsid w:val="00EE00E0"/>
    <w:rsid w:val="00EE429B"/>
    <w:rsid w:val="00EE7CAE"/>
    <w:rsid w:val="00EF0142"/>
    <w:rsid w:val="00EF0E4D"/>
    <w:rsid w:val="00EF29AA"/>
    <w:rsid w:val="00F13D91"/>
    <w:rsid w:val="00F15693"/>
    <w:rsid w:val="00F30BD2"/>
    <w:rsid w:val="00F538A4"/>
    <w:rsid w:val="00F65B22"/>
    <w:rsid w:val="00F74C60"/>
    <w:rsid w:val="00F76061"/>
    <w:rsid w:val="00F814A2"/>
    <w:rsid w:val="00F8180B"/>
    <w:rsid w:val="00F857A2"/>
    <w:rsid w:val="00F86E67"/>
    <w:rsid w:val="00F96D9B"/>
    <w:rsid w:val="00FA4862"/>
    <w:rsid w:val="00FB1D88"/>
    <w:rsid w:val="00FC0CF3"/>
    <w:rsid w:val="00FC62C6"/>
    <w:rsid w:val="00FD3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C24F71"/>
  <w15:docId w15:val="{9E72D53B-BE79-4C0E-A1F4-0CF336C55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Microsoft YaHe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3B43"/>
    <w:pPr>
      <w:adjustRightInd w:val="0"/>
      <w:snapToGrid w:val="0"/>
      <w:spacing w:after="200"/>
    </w:pPr>
    <w:rPr>
      <w:rFonts w:ascii="Tahoma" w:hAnsi="Tahoma"/>
      <w:sz w:val="22"/>
      <w:szCs w:val="22"/>
      <w:lang w:val="en-US" w:eastAsia="zh-CN"/>
    </w:rPr>
  </w:style>
  <w:style w:type="paragraph" w:styleId="Ttulo1">
    <w:name w:val="heading 1"/>
    <w:basedOn w:val="Normal"/>
    <w:link w:val="Ttulo1Char"/>
    <w:uiPriority w:val="9"/>
    <w:qFormat/>
    <w:rsid w:val="00DC4755"/>
    <w:pPr>
      <w:adjustRightInd/>
      <w:snapToGrid/>
      <w:spacing w:before="100" w:beforeAutospacing="1" w:after="100" w:afterAutospacing="1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pt-BR" w:eastAsia="pt-BR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B71ED5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E832A6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Ttulo4">
    <w:name w:val="heading 4"/>
    <w:basedOn w:val="Normal"/>
    <w:next w:val="Normal"/>
    <w:link w:val="Ttulo4Char"/>
    <w:uiPriority w:val="9"/>
    <w:unhideWhenUsed/>
    <w:qFormat/>
    <w:rsid w:val="00D56FB1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rsid w:val="00C432E0"/>
    <w:pPr>
      <w:keepNext/>
      <w:keepLines/>
      <w:adjustRightInd/>
      <w:snapToGrid/>
      <w:spacing w:before="40" w:after="0" w:line="360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2E74B5" w:themeColor="accent1" w:themeShade="BF"/>
      <w:lang w:val="pt-BR" w:eastAsia="en-US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432E0"/>
    <w:pPr>
      <w:keepNext/>
      <w:keepLines/>
      <w:adjustRightInd/>
      <w:snapToGrid/>
      <w:spacing w:before="40" w:after="0" w:line="360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color w:val="1F4D78" w:themeColor="accent1" w:themeShade="7F"/>
      <w:lang w:val="pt-BR" w:eastAsia="en-US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432E0"/>
    <w:pPr>
      <w:keepNext/>
      <w:keepLines/>
      <w:adjustRightInd/>
      <w:snapToGrid/>
      <w:spacing w:before="40" w:after="0" w:line="360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lang w:val="pt-BR" w:eastAsia="en-US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432E0"/>
    <w:pPr>
      <w:keepNext/>
      <w:keepLines/>
      <w:adjustRightInd/>
      <w:snapToGrid/>
      <w:spacing w:before="40" w:after="0" w:line="360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pt-BR" w:eastAsia="en-US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432E0"/>
    <w:pPr>
      <w:keepNext/>
      <w:keepLines/>
      <w:adjustRightInd/>
      <w:snapToGrid/>
      <w:spacing w:before="40" w:after="0" w:line="360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pt-BR"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C6D0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abealhoChar">
    <w:name w:val="Cabeçalho Char"/>
    <w:link w:val="Cabealho"/>
    <w:uiPriority w:val="99"/>
    <w:rsid w:val="00DC6D01"/>
    <w:rPr>
      <w:rFonts w:ascii="Tahoma" w:hAnsi="Tahoma"/>
      <w:sz w:val="18"/>
      <w:szCs w:val="18"/>
    </w:rPr>
  </w:style>
  <w:style w:type="paragraph" w:styleId="Rodap">
    <w:name w:val="footer"/>
    <w:basedOn w:val="Normal"/>
    <w:link w:val="RodapChar"/>
    <w:uiPriority w:val="99"/>
    <w:unhideWhenUsed/>
    <w:rsid w:val="00DC6D0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RodapChar">
    <w:name w:val="Rodapé Char"/>
    <w:link w:val="Rodap"/>
    <w:uiPriority w:val="99"/>
    <w:rsid w:val="00DC6D01"/>
    <w:rPr>
      <w:rFonts w:ascii="Tahoma" w:hAnsi="Tahoma"/>
      <w:sz w:val="18"/>
      <w:szCs w:val="18"/>
    </w:rPr>
  </w:style>
  <w:style w:type="character" w:customStyle="1" w:styleId="Partesuperior-zdoformulrioChar">
    <w:name w:val="Parte superior-z do formulário Char"/>
    <w:link w:val="Partesuperior-zdoformulrio"/>
    <w:uiPriority w:val="99"/>
    <w:semiHidden/>
    <w:rsid w:val="00F15693"/>
    <w:rPr>
      <w:rFonts w:ascii="Arial" w:eastAsia="SimSun" w:hAnsi="Arial" w:cs="Arial"/>
      <w:vanish/>
      <w:sz w:val="16"/>
      <w:szCs w:val="16"/>
    </w:rPr>
  </w:style>
  <w:style w:type="paragraph" w:styleId="Partesuperior-zdoformulrio">
    <w:name w:val="HTML Top of Form"/>
    <w:basedOn w:val="Normal"/>
    <w:next w:val="Normal"/>
    <w:link w:val="Partesuperior-zdoformulrioChar"/>
    <w:hidden/>
    <w:uiPriority w:val="99"/>
    <w:semiHidden/>
    <w:unhideWhenUsed/>
    <w:rsid w:val="00F15693"/>
    <w:pPr>
      <w:pBdr>
        <w:bottom w:val="single" w:sz="6" w:space="1" w:color="auto"/>
      </w:pBdr>
      <w:adjustRightInd/>
      <w:snapToGrid/>
      <w:spacing w:after="0"/>
      <w:jc w:val="center"/>
    </w:pPr>
    <w:rPr>
      <w:rFonts w:ascii="Arial" w:eastAsia="SimSun" w:hAnsi="Arial" w:cs="Arial"/>
      <w:vanish/>
      <w:sz w:val="16"/>
      <w:szCs w:val="16"/>
    </w:rPr>
  </w:style>
  <w:style w:type="character" w:customStyle="1" w:styleId="ParteinferiordoformulrioChar">
    <w:name w:val="Parte inferior do formulário Char"/>
    <w:link w:val="Parteinferiordoformulrio"/>
    <w:uiPriority w:val="99"/>
    <w:rsid w:val="00F15693"/>
    <w:rPr>
      <w:rFonts w:ascii="Arial" w:eastAsia="SimSun" w:hAnsi="Arial" w:cs="Arial"/>
      <w:vanish/>
      <w:sz w:val="16"/>
      <w:szCs w:val="16"/>
    </w:rPr>
  </w:style>
  <w:style w:type="paragraph" w:styleId="Parteinferiordoformulrio">
    <w:name w:val="HTML Bottom of Form"/>
    <w:basedOn w:val="Normal"/>
    <w:next w:val="Normal"/>
    <w:link w:val="ParteinferiordoformulrioChar"/>
    <w:hidden/>
    <w:uiPriority w:val="99"/>
    <w:unhideWhenUsed/>
    <w:rsid w:val="00F15693"/>
    <w:pPr>
      <w:pBdr>
        <w:top w:val="single" w:sz="6" w:space="1" w:color="auto"/>
      </w:pBdr>
      <w:adjustRightInd/>
      <w:snapToGrid/>
      <w:spacing w:after="0"/>
      <w:jc w:val="center"/>
    </w:pPr>
    <w:rPr>
      <w:rFonts w:ascii="Arial" w:eastAsia="SimSun" w:hAnsi="Arial" w:cs="Arial"/>
      <w:vanish/>
      <w:sz w:val="16"/>
      <w:szCs w:val="16"/>
    </w:rPr>
  </w:style>
  <w:style w:type="character" w:styleId="Hyperlink">
    <w:name w:val="Hyperlink"/>
    <w:uiPriority w:val="99"/>
    <w:unhideWhenUsed/>
    <w:rsid w:val="008358D9"/>
    <w:rPr>
      <w:color w:val="0000FF"/>
      <w:u w:val="single"/>
    </w:rPr>
  </w:style>
  <w:style w:type="character" w:styleId="HiperlinkVisitado">
    <w:name w:val="FollowedHyperlink"/>
    <w:uiPriority w:val="99"/>
    <w:semiHidden/>
    <w:unhideWhenUsed/>
    <w:rsid w:val="008358D9"/>
    <w:rPr>
      <w:color w:val="800080"/>
      <w:u w:val="single"/>
    </w:rPr>
  </w:style>
  <w:style w:type="paragraph" w:customStyle="1" w:styleId="font5">
    <w:name w:val="font5"/>
    <w:basedOn w:val="Normal"/>
    <w:rsid w:val="008358D9"/>
    <w:pPr>
      <w:adjustRightInd/>
      <w:snapToGrid/>
      <w:spacing w:before="100" w:beforeAutospacing="1" w:after="100" w:afterAutospacing="1"/>
    </w:pPr>
    <w:rPr>
      <w:rFonts w:eastAsia="SimSun" w:cs="Tahoma"/>
      <w:sz w:val="18"/>
      <w:szCs w:val="18"/>
    </w:rPr>
  </w:style>
  <w:style w:type="paragraph" w:customStyle="1" w:styleId="font6">
    <w:name w:val="font6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font7">
    <w:name w:val="font7"/>
    <w:basedOn w:val="Normal"/>
    <w:rsid w:val="008358D9"/>
    <w:pPr>
      <w:adjustRightInd/>
      <w:snapToGrid/>
      <w:spacing w:before="100" w:beforeAutospacing="1" w:after="100" w:afterAutospacing="1"/>
    </w:pPr>
    <w:rPr>
      <w:rFonts w:ascii="SimSun" w:eastAsia="SimSun" w:hAnsi="SimSun" w:cs="SimSun"/>
      <w:sz w:val="20"/>
      <w:szCs w:val="20"/>
    </w:rPr>
  </w:style>
  <w:style w:type="paragraph" w:customStyle="1" w:styleId="xl95">
    <w:name w:val="xl95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96">
    <w:name w:val="xl96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b/>
      <w:bCs/>
      <w:sz w:val="20"/>
      <w:szCs w:val="20"/>
    </w:rPr>
  </w:style>
  <w:style w:type="paragraph" w:customStyle="1" w:styleId="xl97">
    <w:name w:val="xl97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98">
    <w:name w:val="xl98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99">
    <w:name w:val="xl99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0">
    <w:name w:val="xl100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1">
    <w:name w:val="xl101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2">
    <w:name w:val="xl102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3">
    <w:name w:val="xl103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4">
    <w:name w:val="xl104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5">
    <w:name w:val="xl105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6">
    <w:name w:val="xl106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7">
    <w:name w:val="xl107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8">
    <w:name w:val="xl108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09">
    <w:name w:val="xl109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0">
    <w:name w:val="xl110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1">
    <w:name w:val="xl111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2">
    <w:name w:val="xl112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3">
    <w:name w:val="xl113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4">
    <w:name w:val="xl114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5">
    <w:name w:val="xl115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6">
    <w:name w:val="xl116"/>
    <w:basedOn w:val="Normal"/>
    <w:rsid w:val="008358D9"/>
    <w:pPr>
      <w:adjustRightInd/>
      <w:snapToGrid/>
      <w:spacing w:before="100" w:beforeAutospacing="1" w:after="100" w:afterAutospacing="1"/>
    </w:pPr>
    <w:rPr>
      <w:rFonts w:ascii="Arial" w:eastAsia="SimSun" w:hAnsi="Arial" w:cs="Arial"/>
      <w:sz w:val="20"/>
      <w:szCs w:val="20"/>
    </w:rPr>
  </w:style>
  <w:style w:type="paragraph" w:customStyle="1" w:styleId="xl117">
    <w:name w:val="xl117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18">
    <w:name w:val="xl118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19">
    <w:name w:val="xl119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21">
    <w:name w:val="xl121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22">
    <w:name w:val="xl122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23">
    <w:name w:val="xl123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xl124">
    <w:name w:val="xl124"/>
    <w:basedOn w:val="Normal"/>
    <w:rsid w:val="008358D9"/>
    <w:pPr>
      <w:adjustRightInd/>
      <w:snapToGrid/>
      <w:spacing w:before="100" w:beforeAutospacing="1" w:after="100" w:afterAutospacing="1"/>
      <w:textAlignment w:val="center"/>
    </w:pPr>
    <w:rPr>
      <w:rFonts w:ascii="SimSun" w:eastAsia="SimSun" w:hAnsi="SimSun" w:cs="SimSun"/>
      <w:sz w:val="24"/>
      <w:szCs w:val="24"/>
    </w:rPr>
  </w:style>
  <w:style w:type="paragraph" w:customStyle="1" w:styleId="font8">
    <w:name w:val="font8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0">
    <w:name w:val="xl120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5">
    <w:name w:val="xl125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6">
    <w:name w:val="xl126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7">
    <w:name w:val="xl127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8">
    <w:name w:val="xl128"/>
    <w:basedOn w:val="Normal"/>
    <w:rsid w:val="001A7571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paragraph" w:customStyle="1" w:styleId="xl129">
    <w:name w:val="xl129"/>
    <w:basedOn w:val="Normal"/>
    <w:rsid w:val="00C27F75"/>
    <w:pPr>
      <w:adjustRightInd/>
      <w:snapToGrid/>
      <w:spacing w:before="100" w:beforeAutospacing="1" w:after="100" w:afterAutospacing="1"/>
    </w:pPr>
    <w:rPr>
      <w:rFonts w:ascii="Times New Roman" w:eastAsia="SimSun" w:hAnsi="Times New Roman"/>
      <w:sz w:val="20"/>
      <w:szCs w:val="20"/>
    </w:rPr>
  </w:style>
  <w:style w:type="character" w:styleId="Refdecomentrio">
    <w:name w:val="annotation reference"/>
    <w:uiPriority w:val="99"/>
    <w:semiHidden/>
    <w:unhideWhenUsed/>
    <w:rsid w:val="003D3AA1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3D3AA1"/>
    <w:rPr>
      <w:sz w:val="20"/>
      <w:szCs w:val="20"/>
    </w:rPr>
  </w:style>
  <w:style w:type="character" w:customStyle="1" w:styleId="TextodecomentrioChar">
    <w:name w:val="Texto de comentário Char"/>
    <w:link w:val="Textodecomentrio"/>
    <w:uiPriority w:val="99"/>
    <w:semiHidden/>
    <w:rsid w:val="003D3AA1"/>
    <w:rPr>
      <w:rFonts w:ascii="Tahoma" w:hAnsi="Tahoma"/>
      <w:lang w:val="en-US" w:eastAsia="zh-CN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3D3AA1"/>
    <w:rPr>
      <w:b/>
      <w:bCs/>
    </w:rPr>
  </w:style>
  <w:style w:type="character" w:customStyle="1" w:styleId="AssuntodocomentrioChar">
    <w:name w:val="Assunto do comentário Char"/>
    <w:link w:val="Assuntodocomentrio"/>
    <w:uiPriority w:val="99"/>
    <w:semiHidden/>
    <w:rsid w:val="003D3AA1"/>
    <w:rPr>
      <w:rFonts w:ascii="Tahoma" w:hAnsi="Tahoma"/>
      <w:b/>
      <w:bCs/>
      <w:lang w:val="en-US" w:eastAsia="zh-C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D3AA1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link w:val="Textodebalo"/>
    <w:uiPriority w:val="99"/>
    <w:semiHidden/>
    <w:rsid w:val="003D3AA1"/>
    <w:rPr>
      <w:rFonts w:ascii="Segoe UI" w:hAnsi="Segoe UI" w:cs="Segoe UI"/>
      <w:sz w:val="18"/>
      <w:szCs w:val="18"/>
      <w:lang w:val="en-US" w:eastAsia="zh-CN"/>
    </w:rPr>
  </w:style>
  <w:style w:type="table" w:styleId="Tabelacomgrade">
    <w:name w:val="Table Grid"/>
    <w:basedOn w:val="Tabelanormal"/>
    <w:uiPriority w:val="59"/>
    <w:rsid w:val="00A54E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MainText">
    <w:name w:val="TA_Main_Text"/>
    <w:basedOn w:val="Normal"/>
    <w:rsid w:val="009A70CA"/>
    <w:pPr>
      <w:adjustRightInd/>
      <w:snapToGrid/>
      <w:spacing w:after="0" w:line="480" w:lineRule="auto"/>
      <w:ind w:firstLine="202"/>
      <w:jc w:val="both"/>
    </w:pPr>
    <w:rPr>
      <w:rFonts w:ascii="Times" w:eastAsia="Times New Roman" w:hAnsi="Times"/>
      <w:sz w:val="24"/>
      <w:szCs w:val="20"/>
      <w:lang w:eastAsia="en-US"/>
    </w:rPr>
  </w:style>
  <w:style w:type="character" w:customStyle="1" w:styleId="databold">
    <w:name w:val="data_bold"/>
    <w:rsid w:val="009A70CA"/>
  </w:style>
  <w:style w:type="character" w:styleId="Forte">
    <w:name w:val="Strong"/>
    <w:uiPriority w:val="22"/>
    <w:qFormat/>
    <w:rsid w:val="009A70CA"/>
    <w:rPr>
      <w:b/>
      <w:bCs/>
    </w:rPr>
  </w:style>
  <w:style w:type="character" w:styleId="nfase">
    <w:name w:val="Emphasis"/>
    <w:uiPriority w:val="20"/>
    <w:qFormat/>
    <w:rsid w:val="009A70CA"/>
    <w:rPr>
      <w:i/>
      <w:iCs/>
    </w:rPr>
  </w:style>
  <w:style w:type="character" w:customStyle="1" w:styleId="notinjournal">
    <w:name w:val="notinjournal"/>
    <w:rsid w:val="009A70CA"/>
  </w:style>
  <w:style w:type="character" w:styleId="CitaoHTML">
    <w:name w:val="HTML Cite"/>
    <w:rsid w:val="009A70CA"/>
    <w:rPr>
      <w:i/>
      <w:iCs/>
    </w:rPr>
  </w:style>
  <w:style w:type="character" w:customStyle="1" w:styleId="Ttulo1Char">
    <w:name w:val="Título 1 Char"/>
    <w:link w:val="Ttulo1"/>
    <w:uiPriority w:val="9"/>
    <w:rsid w:val="00DC4755"/>
    <w:rPr>
      <w:rFonts w:ascii="Times New Roman" w:eastAsia="Times New Roman" w:hAnsi="Times New Roman"/>
      <w:b/>
      <w:bCs/>
      <w:kern w:val="36"/>
      <w:sz w:val="48"/>
      <w:szCs w:val="48"/>
    </w:rPr>
  </w:style>
  <w:style w:type="character" w:customStyle="1" w:styleId="Ttulo3Char">
    <w:name w:val="Título 3 Char"/>
    <w:link w:val="Ttulo3"/>
    <w:uiPriority w:val="9"/>
    <w:rsid w:val="00E832A6"/>
    <w:rPr>
      <w:rFonts w:ascii="Calibri Light" w:eastAsia="Times New Roman" w:hAnsi="Calibri Light" w:cs="Times New Roman"/>
      <w:b/>
      <w:bCs/>
      <w:sz w:val="26"/>
      <w:szCs w:val="26"/>
      <w:lang w:val="en-US" w:eastAsia="zh-CN"/>
    </w:rPr>
  </w:style>
  <w:style w:type="character" w:customStyle="1" w:styleId="Ttulo2Char">
    <w:name w:val="Título 2 Char"/>
    <w:link w:val="Ttulo2"/>
    <w:uiPriority w:val="9"/>
    <w:rsid w:val="00B71ED5"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zh-CN"/>
    </w:rPr>
  </w:style>
  <w:style w:type="character" w:customStyle="1" w:styleId="Ttulo4Char">
    <w:name w:val="Título 4 Char"/>
    <w:link w:val="Ttulo4"/>
    <w:uiPriority w:val="9"/>
    <w:rsid w:val="00D56FB1"/>
    <w:rPr>
      <w:rFonts w:ascii="Calibri" w:eastAsia="Times New Roman" w:hAnsi="Calibri" w:cs="Times New Roman"/>
      <w:b/>
      <w:bCs/>
      <w:sz w:val="28"/>
      <w:szCs w:val="28"/>
      <w:lang w:val="en-US" w:eastAsia="zh-CN"/>
    </w:rPr>
  </w:style>
  <w:style w:type="paragraph" w:styleId="Corpodetexto">
    <w:name w:val="Body Text"/>
    <w:basedOn w:val="Normal"/>
    <w:link w:val="CorpodetextoChar"/>
    <w:rsid w:val="00D2409E"/>
    <w:pPr>
      <w:suppressAutoHyphens/>
      <w:adjustRightInd/>
      <w:snapToGrid/>
      <w:spacing w:after="0"/>
      <w:jc w:val="both"/>
    </w:pPr>
    <w:rPr>
      <w:rFonts w:ascii="Times New Roman" w:eastAsia="Times New Roman" w:hAnsi="Times New Roman"/>
      <w:b/>
      <w:bCs/>
      <w:sz w:val="24"/>
      <w:szCs w:val="24"/>
      <w:lang w:val="pt-BR" w:eastAsia="ar-SA"/>
    </w:rPr>
  </w:style>
  <w:style w:type="character" w:customStyle="1" w:styleId="CorpodetextoChar">
    <w:name w:val="Corpo de texto Char"/>
    <w:basedOn w:val="Fontepargpadro"/>
    <w:link w:val="Corpodetexto"/>
    <w:rsid w:val="00D2409E"/>
    <w:rPr>
      <w:rFonts w:ascii="Times New Roman" w:eastAsia="Times New Roman" w:hAnsi="Times New Roman"/>
      <w:b/>
      <w:bCs/>
      <w:sz w:val="24"/>
      <w:szCs w:val="24"/>
      <w:lang w:eastAsia="ar-SA"/>
    </w:rPr>
  </w:style>
  <w:style w:type="paragraph" w:styleId="PargrafodaLista">
    <w:name w:val="List Paragraph"/>
    <w:basedOn w:val="Normal"/>
    <w:uiPriority w:val="99"/>
    <w:qFormat/>
    <w:rsid w:val="00D2409E"/>
    <w:pPr>
      <w:adjustRightInd/>
      <w:snapToGrid/>
      <w:spacing w:line="276" w:lineRule="auto"/>
      <w:ind w:left="720"/>
    </w:pPr>
    <w:rPr>
      <w:rFonts w:ascii="Calibri" w:eastAsia="Calibri" w:hAnsi="Calibri" w:cs="Calibri"/>
      <w:lang w:val="pt-BR" w:eastAsia="en-US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432E0"/>
    <w:rPr>
      <w:rFonts w:asciiTheme="majorHAnsi" w:eastAsiaTheme="majorEastAsia" w:hAnsiTheme="majorHAnsi" w:cstheme="majorBidi"/>
      <w:color w:val="2E74B5" w:themeColor="accent1" w:themeShade="BF"/>
      <w:sz w:val="22"/>
      <w:szCs w:val="22"/>
      <w:lang w:eastAsia="en-US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432E0"/>
    <w:rPr>
      <w:rFonts w:asciiTheme="majorHAnsi" w:eastAsiaTheme="majorEastAsia" w:hAnsiTheme="majorHAnsi" w:cstheme="majorBidi"/>
      <w:color w:val="1F4D78" w:themeColor="accent1" w:themeShade="7F"/>
      <w:sz w:val="22"/>
      <w:szCs w:val="22"/>
      <w:lang w:eastAsia="en-US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432E0"/>
    <w:rPr>
      <w:rFonts w:asciiTheme="majorHAnsi" w:eastAsiaTheme="majorEastAsia" w:hAnsiTheme="majorHAnsi" w:cstheme="majorBidi"/>
      <w:i/>
      <w:iCs/>
      <w:color w:val="1F4D78" w:themeColor="accent1" w:themeShade="7F"/>
      <w:sz w:val="22"/>
      <w:szCs w:val="22"/>
      <w:lang w:eastAsia="en-US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432E0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432E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paragraph" w:styleId="Legenda">
    <w:name w:val="caption"/>
    <w:basedOn w:val="Normal"/>
    <w:next w:val="Normal"/>
    <w:uiPriority w:val="35"/>
    <w:unhideWhenUsed/>
    <w:qFormat/>
    <w:rsid w:val="00C432E0"/>
    <w:pPr>
      <w:adjustRightInd/>
      <w:snapToGrid/>
      <w:spacing w:after="0"/>
      <w:ind w:left="1134" w:hanging="1134"/>
      <w:jc w:val="both"/>
    </w:pPr>
    <w:rPr>
      <w:rFonts w:ascii="Arial" w:eastAsia="Times New Roman" w:hAnsi="Arial"/>
      <w:bCs/>
      <w:szCs w:val="18"/>
      <w:lang w:val="pt-BR" w:eastAsia="en-US"/>
    </w:rPr>
  </w:style>
  <w:style w:type="paragraph" w:customStyle="1" w:styleId="Default">
    <w:name w:val="Default"/>
    <w:rsid w:val="00C432E0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  <w:lang w:eastAsia="en-US"/>
    </w:rPr>
  </w:style>
  <w:style w:type="paragraph" w:customStyle="1" w:styleId="TableContents">
    <w:name w:val="Table Contents"/>
    <w:basedOn w:val="Normal"/>
    <w:rsid w:val="00C432E0"/>
    <w:pPr>
      <w:widowControl w:val="0"/>
      <w:autoSpaceDE w:val="0"/>
      <w:autoSpaceDN w:val="0"/>
      <w:snapToGrid/>
      <w:spacing w:after="0"/>
      <w:ind w:firstLine="709"/>
      <w:jc w:val="both"/>
    </w:pPr>
    <w:rPr>
      <w:rFonts w:ascii="Times New Roman" w:eastAsia="Times New Roman" w:hAnsi="Times New Roman"/>
      <w:sz w:val="24"/>
      <w:szCs w:val="24"/>
      <w:lang w:val="pt-BR" w:eastAsia="pt-BR"/>
    </w:rPr>
  </w:style>
  <w:style w:type="character" w:customStyle="1" w:styleId="apple-converted-space">
    <w:name w:val="apple-converted-space"/>
    <w:basedOn w:val="Fontepargpadro"/>
    <w:rsid w:val="00C432E0"/>
  </w:style>
  <w:style w:type="character" w:customStyle="1" w:styleId="apple-style-span">
    <w:name w:val="apple-style-span"/>
    <w:basedOn w:val="Fontepargpadro"/>
    <w:uiPriority w:val="99"/>
    <w:rsid w:val="00C432E0"/>
    <w:rPr>
      <w:rFonts w:ascii="Times New Roman" w:hAnsi="Times New Roman" w:cs="Times New Roman" w:hint="default"/>
    </w:rPr>
  </w:style>
  <w:style w:type="paragraph" w:styleId="CabealhodoSumrio">
    <w:name w:val="TOC Heading"/>
    <w:basedOn w:val="Ttulo1"/>
    <w:next w:val="Normal"/>
    <w:uiPriority w:val="39"/>
    <w:unhideWhenUsed/>
    <w:qFormat/>
    <w:rsid w:val="00C432E0"/>
    <w:pPr>
      <w:keepNext/>
      <w:keepLines/>
      <w:tabs>
        <w:tab w:val="left" w:pos="709"/>
      </w:tabs>
      <w:spacing w:before="360" w:beforeAutospacing="0" w:after="240" w:afterAutospacing="0" w:line="360" w:lineRule="auto"/>
      <w:ind w:left="709" w:hanging="709"/>
      <w:jc w:val="both"/>
      <w:outlineLvl w:val="9"/>
    </w:pPr>
    <w:rPr>
      <w:rFonts w:ascii="Arial" w:eastAsiaTheme="majorEastAsia" w:hAnsi="Arial" w:cstheme="majorBidi"/>
      <w:kern w:val="0"/>
      <w:sz w:val="22"/>
      <w:szCs w:val="28"/>
    </w:rPr>
  </w:style>
  <w:style w:type="paragraph" w:styleId="Sumrio1">
    <w:name w:val="toc 1"/>
    <w:basedOn w:val="Normal"/>
    <w:next w:val="Normal"/>
    <w:autoRedefine/>
    <w:uiPriority w:val="39"/>
    <w:unhideWhenUsed/>
    <w:rsid w:val="00C432E0"/>
    <w:pPr>
      <w:tabs>
        <w:tab w:val="left" w:pos="709"/>
        <w:tab w:val="right" w:leader="dot" w:pos="9072"/>
      </w:tabs>
      <w:adjustRightInd/>
      <w:snapToGrid/>
      <w:spacing w:before="120" w:after="0" w:line="360" w:lineRule="auto"/>
      <w:ind w:left="709" w:hanging="709"/>
      <w:jc w:val="both"/>
    </w:pPr>
    <w:rPr>
      <w:rFonts w:ascii="Arial" w:eastAsiaTheme="minorHAnsi" w:hAnsi="Arial" w:cs="Arial"/>
      <w:b/>
      <w:lang w:val="pt-BR" w:eastAsia="en-US"/>
    </w:rPr>
  </w:style>
  <w:style w:type="paragraph" w:styleId="Sumrio2">
    <w:name w:val="toc 2"/>
    <w:basedOn w:val="Normal"/>
    <w:next w:val="Normal"/>
    <w:autoRedefine/>
    <w:uiPriority w:val="39"/>
    <w:unhideWhenUsed/>
    <w:rsid w:val="00C432E0"/>
    <w:pPr>
      <w:tabs>
        <w:tab w:val="left" w:pos="709"/>
        <w:tab w:val="right" w:leader="dot" w:pos="9072"/>
      </w:tabs>
      <w:adjustRightInd/>
      <w:snapToGrid/>
      <w:spacing w:after="0" w:line="360" w:lineRule="auto"/>
      <w:ind w:left="709" w:hanging="709"/>
      <w:jc w:val="both"/>
    </w:pPr>
    <w:rPr>
      <w:rFonts w:ascii="Arial" w:eastAsiaTheme="minorHAnsi" w:hAnsi="Arial" w:cstheme="minorBidi"/>
      <w:lang w:val="pt-BR" w:eastAsia="en-US"/>
    </w:rPr>
  </w:style>
  <w:style w:type="paragraph" w:styleId="Sumrio3">
    <w:name w:val="toc 3"/>
    <w:basedOn w:val="Normal"/>
    <w:next w:val="Normal"/>
    <w:autoRedefine/>
    <w:uiPriority w:val="39"/>
    <w:unhideWhenUsed/>
    <w:rsid w:val="00C432E0"/>
    <w:pPr>
      <w:tabs>
        <w:tab w:val="left" w:pos="709"/>
        <w:tab w:val="left" w:pos="9072"/>
      </w:tabs>
      <w:adjustRightInd/>
      <w:snapToGrid/>
      <w:spacing w:after="0" w:line="360" w:lineRule="auto"/>
      <w:ind w:left="709" w:hanging="709"/>
      <w:jc w:val="both"/>
    </w:pPr>
    <w:rPr>
      <w:rFonts w:ascii="Arial" w:eastAsiaTheme="minorHAnsi" w:hAnsi="Arial" w:cstheme="minorBidi"/>
      <w:lang w:val="pt-BR" w:eastAsia="en-US"/>
    </w:rPr>
  </w:style>
  <w:style w:type="paragraph" w:styleId="ndicedeilustraes">
    <w:name w:val="table of figures"/>
    <w:basedOn w:val="Normal"/>
    <w:next w:val="Normal"/>
    <w:uiPriority w:val="99"/>
    <w:unhideWhenUsed/>
    <w:rsid w:val="00C432E0"/>
    <w:pPr>
      <w:tabs>
        <w:tab w:val="left" w:pos="1134"/>
        <w:tab w:val="right" w:leader="dot" w:pos="9072"/>
      </w:tabs>
      <w:adjustRightInd/>
      <w:snapToGrid/>
      <w:spacing w:after="0" w:line="360" w:lineRule="auto"/>
      <w:ind w:left="1134" w:hanging="1134"/>
      <w:jc w:val="both"/>
    </w:pPr>
    <w:rPr>
      <w:rFonts w:ascii="Arial" w:eastAsiaTheme="minorHAnsi" w:hAnsi="Arial" w:cstheme="minorBidi"/>
      <w:lang w:val="pt-BR" w:eastAsia="en-US"/>
    </w:rPr>
  </w:style>
  <w:style w:type="paragraph" w:customStyle="1" w:styleId="svarticle">
    <w:name w:val="svarticle"/>
    <w:basedOn w:val="Normal"/>
    <w:rsid w:val="00C432E0"/>
    <w:pPr>
      <w:adjustRightInd/>
      <w:snapToGrid/>
      <w:spacing w:before="100" w:beforeAutospacing="1" w:after="100" w:afterAutospacing="1"/>
      <w:ind w:firstLine="709"/>
      <w:jc w:val="both"/>
    </w:pPr>
    <w:rPr>
      <w:rFonts w:ascii="Times New Roman" w:eastAsia="Times New Roman" w:hAnsi="Times New Roman"/>
      <w:sz w:val="24"/>
      <w:szCs w:val="24"/>
      <w:lang w:val="pt-BR" w:eastAsia="pt-BR"/>
    </w:rPr>
  </w:style>
  <w:style w:type="paragraph" w:customStyle="1" w:styleId="ArtigoCientifico">
    <w:name w:val="Artigo Cientifico"/>
    <w:basedOn w:val="Normal"/>
    <w:rsid w:val="00C432E0"/>
    <w:pPr>
      <w:adjustRightInd/>
      <w:snapToGrid/>
      <w:spacing w:after="0" w:line="360" w:lineRule="auto"/>
      <w:ind w:firstLine="709"/>
      <w:jc w:val="both"/>
    </w:pPr>
    <w:rPr>
      <w:rFonts w:ascii="Times New Roman" w:eastAsia="Times New Roman" w:hAnsi="Times New Roman"/>
      <w:sz w:val="24"/>
      <w:szCs w:val="24"/>
      <w:lang w:val="pt-BR" w:eastAsia="en-US"/>
    </w:rPr>
  </w:style>
  <w:style w:type="character" w:styleId="Nmerodelinha">
    <w:name w:val="line number"/>
    <w:basedOn w:val="Fontepargpadro"/>
    <w:uiPriority w:val="99"/>
    <w:semiHidden/>
    <w:unhideWhenUsed/>
    <w:rsid w:val="00C432E0"/>
  </w:style>
  <w:style w:type="character" w:styleId="TextodoEspaoReservado">
    <w:name w:val="Placeholder Text"/>
    <w:basedOn w:val="Fontepargpadro"/>
    <w:uiPriority w:val="99"/>
    <w:semiHidden/>
    <w:rsid w:val="00C432E0"/>
    <w:rPr>
      <w:color w:val="808080"/>
    </w:rPr>
  </w:style>
  <w:style w:type="paragraph" w:customStyle="1" w:styleId="frase">
    <w:name w:val="frase"/>
    <w:basedOn w:val="Normal"/>
    <w:rsid w:val="00C432E0"/>
    <w:pPr>
      <w:adjustRightInd/>
      <w:snapToGrid/>
      <w:spacing w:before="100" w:beforeAutospacing="1" w:after="100" w:afterAutospacing="1"/>
      <w:ind w:firstLine="709"/>
      <w:jc w:val="both"/>
    </w:pPr>
    <w:rPr>
      <w:rFonts w:ascii="Times New Roman" w:eastAsia="Times New Roman" w:hAnsi="Times New Roman"/>
      <w:sz w:val="24"/>
      <w:szCs w:val="24"/>
      <w:lang w:val="pt-BR" w:eastAsia="pt-BR"/>
    </w:rPr>
  </w:style>
  <w:style w:type="character" w:customStyle="1" w:styleId="autor">
    <w:name w:val="autor"/>
    <w:basedOn w:val="Fontepargpadro"/>
    <w:rsid w:val="00C432E0"/>
  </w:style>
  <w:style w:type="paragraph" w:styleId="Ttulo">
    <w:name w:val="Title"/>
    <w:basedOn w:val="Normal"/>
    <w:next w:val="Normal"/>
    <w:link w:val="TtuloChar"/>
    <w:uiPriority w:val="10"/>
    <w:qFormat/>
    <w:rsid w:val="00C432E0"/>
    <w:pPr>
      <w:adjustRightInd/>
      <w:snapToGrid/>
      <w:spacing w:before="360" w:after="240" w:line="360" w:lineRule="auto"/>
      <w:contextualSpacing/>
      <w:jc w:val="center"/>
    </w:pPr>
    <w:rPr>
      <w:rFonts w:ascii="Arial" w:eastAsiaTheme="majorEastAsia" w:hAnsi="Arial" w:cstheme="majorBidi"/>
      <w:b/>
      <w:spacing w:val="-10"/>
      <w:kern w:val="28"/>
      <w:szCs w:val="56"/>
      <w:lang w:val="pt-BR" w:eastAsia="en-US"/>
    </w:rPr>
  </w:style>
  <w:style w:type="character" w:customStyle="1" w:styleId="TtuloChar">
    <w:name w:val="Título Char"/>
    <w:basedOn w:val="Fontepargpadro"/>
    <w:link w:val="Ttulo"/>
    <w:uiPriority w:val="10"/>
    <w:rsid w:val="00C432E0"/>
    <w:rPr>
      <w:rFonts w:ascii="Arial" w:eastAsiaTheme="majorEastAsia" w:hAnsi="Arial" w:cstheme="majorBidi"/>
      <w:b/>
      <w:spacing w:val="-10"/>
      <w:kern w:val="28"/>
      <w:sz w:val="22"/>
      <w:szCs w:val="56"/>
      <w:lang w:eastAsia="en-US"/>
    </w:rPr>
  </w:style>
  <w:style w:type="paragraph" w:styleId="Textodenotaderodap">
    <w:name w:val="footnote text"/>
    <w:basedOn w:val="Normal"/>
    <w:link w:val="TextodenotaderodapChar"/>
    <w:uiPriority w:val="99"/>
    <w:unhideWhenUsed/>
    <w:rsid w:val="00C432E0"/>
    <w:pPr>
      <w:adjustRightInd/>
      <w:snapToGrid/>
      <w:spacing w:after="0"/>
      <w:ind w:left="284" w:hanging="284"/>
      <w:jc w:val="both"/>
    </w:pPr>
    <w:rPr>
      <w:rFonts w:ascii="Arial" w:eastAsia="Calibri" w:hAnsi="Arial" w:cs="Calibri"/>
      <w:sz w:val="20"/>
      <w:szCs w:val="20"/>
      <w:lang w:val="pt-BR" w:eastAsia="en-US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rsid w:val="00C432E0"/>
    <w:rPr>
      <w:rFonts w:ascii="Arial" w:eastAsia="Calibri" w:hAnsi="Arial" w:cs="Calibri"/>
      <w:lang w:eastAsia="en-US"/>
    </w:rPr>
  </w:style>
  <w:style w:type="character" w:styleId="Refdenotaderodap">
    <w:name w:val="footnote reference"/>
    <w:basedOn w:val="Fontepargpadro"/>
    <w:uiPriority w:val="99"/>
    <w:semiHidden/>
    <w:unhideWhenUsed/>
    <w:rsid w:val="00C432E0"/>
    <w:rPr>
      <w:vertAlign w:val="superscript"/>
    </w:rPr>
  </w:style>
  <w:style w:type="paragraph" w:styleId="NormalWeb">
    <w:name w:val="Normal (Web)"/>
    <w:uiPriority w:val="99"/>
    <w:rsid w:val="00C432E0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Times New Roman" w:eastAsia="Times New Roman" w:hAnsi="Times New Roman"/>
      <w:color w:val="000000"/>
      <w:sz w:val="24"/>
      <w:szCs w:val="24"/>
      <w:u w:color="000000"/>
      <w:bdr w:val="nil"/>
      <w:lang w:val="pt-PT"/>
    </w:rPr>
  </w:style>
  <w:style w:type="character" w:customStyle="1" w:styleId="hps">
    <w:name w:val="hps"/>
    <w:basedOn w:val="Fontepargpadro"/>
    <w:rsid w:val="00C432E0"/>
  </w:style>
  <w:style w:type="paragraph" w:customStyle="1" w:styleId="Corpo">
    <w:name w:val="Corpo"/>
    <w:rsid w:val="00C432E0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sz w:val="22"/>
      <w:szCs w:val="22"/>
      <w:u w:color="000000"/>
      <w:bdr w:val="nil"/>
      <w:lang w:val="pt-PT"/>
    </w:rPr>
  </w:style>
  <w:style w:type="character" w:customStyle="1" w:styleId="Partesuperior-zdoformulrioChar1">
    <w:name w:val="Parte superior-z do formulário Char1"/>
    <w:basedOn w:val="Fontepargpadro"/>
    <w:uiPriority w:val="99"/>
    <w:semiHidden/>
    <w:rsid w:val="00C432E0"/>
    <w:rPr>
      <w:rFonts w:ascii="Arial" w:hAnsi="Arial" w:cs="Arial"/>
      <w:vanish/>
      <w:sz w:val="16"/>
      <w:szCs w:val="16"/>
    </w:rPr>
  </w:style>
  <w:style w:type="character" w:customStyle="1" w:styleId="ParteinferiordoformulrioChar1">
    <w:name w:val="Parte inferior do formulário Char1"/>
    <w:basedOn w:val="Fontepargpadro"/>
    <w:uiPriority w:val="99"/>
    <w:semiHidden/>
    <w:rsid w:val="00C432E0"/>
    <w:rPr>
      <w:rFonts w:ascii="Arial" w:hAnsi="Arial" w:cs="Arial"/>
      <w:vanish/>
      <w:sz w:val="16"/>
      <w:szCs w:val="16"/>
    </w:rPr>
  </w:style>
  <w:style w:type="paragraph" w:customStyle="1" w:styleId="Ttulo11">
    <w:name w:val="Título 11"/>
    <w:basedOn w:val="Normal"/>
    <w:next w:val="Normal"/>
    <w:uiPriority w:val="9"/>
    <w:rsid w:val="00C432E0"/>
    <w:pPr>
      <w:keepNext/>
      <w:keepLines/>
      <w:adjustRightInd/>
      <w:snapToGrid/>
      <w:spacing w:before="480" w:after="0" w:line="360" w:lineRule="auto"/>
      <w:ind w:firstLine="709"/>
      <w:jc w:val="both"/>
      <w:outlineLvl w:val="0"/>
    </w:pPr>
    <w:rPr>
      <w:rFonts w:ascii="Arial" w:eastAsia="Times New Roman" w:hAnsi="Arial"/>
      <w:b/>
      <w:bCs/>
      <w:sz w:val="24"/>
      <w:szCs w:val="28"/>
      <w:lang w:val="pt-BR" w:eastAsia="en-US"/>
    </w:rPr>
  </w:style>
  <w:style w:type="numbering" w:customStyle="1" w:styleId="Semlista1">
    <w:name w:val="Sem lista1"/>
    <w:next w:val="Semlista"/>
    <w:uiPriority w:val="99"/>
    <w:semiHidden/>
    <w:unhideWhenUsed/>
    <w:rsid w:val="00C432E0"/>
  </w:style>
  <w:style w:type="paragraph" w:customStyle="1" w:styleId="Legenda1">
    <w:name w:val="Legenda1"/>
    <w:basedOn w:val="Normal"/>
    <w:next w:val="Normal"/>
    <w:uiPriority w:val="35"/>
    <w:unhideWhenUsed/>
    <w:qFormat/>
    <w:rsid w:val="00C432E0"/>
    <w:pPr>
      <w:adjustRightInd/>
      <w:snapToGrid/>
      <w:spacing w:after="0"/>
      <w:ind w:firstLine="709"/>
      <w:jc w:val="both"/>
    </w:pPr>
    <w:rPr>
      <w:rFonts w:ascii="Arial" w:eastAsia="Times New Roman" w:hAnsi="Arial"/>
      <w:b/>
      <w:bCs/>
      <w:color w:val="5B9BD5"/>
      <w:sz w:val="18"/>
      <w:szCs w:val="18"/>
      <w:lang w:val="pt-BR" w:eastAsia="en-US"/>
    </w:rPr>
  </w:style>
  <w:style w:type="character" w:customStyle="1" w:styleId="TextodebaloChar1">
    <w:name w:val="Texto de balão Char1"/>
    <w:basedOn w:val="Fontepargpadro"/>
    <w:uiPriority w:val="99"/>
    <w:semiHidden/>
    <w:rsid w:val="00C432E0"/>
    <w:rPr>
      <w:rFonts w:ascii="Segoe UI" w:hAnsi="Segoe UI" w:cs="Segoe UI"/>
      <w:sz w:val="18"/>
      <w:szCs w:val="18"/>
    </w:rPr>
  </w:style>
  <w:style w:type="character" w:customStyle="1" w:styleId="Ttulo1Char1">
    <w:name w:val="Título 1 Char1"/>
    <w:basedOn w:val="Fontepargpadro"/>
    <w:uiPriority w:val="9"/>
    <w:rsid w:val="00C432E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yperlink1">
    <w:name w:val="Hyperlink1"/>
    <w:basedOn w:val="Fontepargpadro"/>
    <w:uiPriority w:val="99"/>
    <w:unhideWhenUsed/>
    <w:rsid w:val="00C432E0"/>
    <w:rPr>
      <w:color w:val="0563C1"/>
      <w:u w:val="single"/>
    </w:rPr>
  </w:style>
  <w:style w:type="paragraph" w:customStyle="1" w:styleId="Ttulo10">
    <w:name w:val="Título1"/>
    <w:basedOn w:val="Normal"/>
    <w:next w:val="Normal"/>
    <w:uiPriority w:val="10"/>
    <w:rsid w:val="00C432E0"/>
    <w:pPr>
      <w:adjustRightInd/>
      <w:snapToGrid/>
      <w:spacing w:after="0"/>
      <w:ind w:firstLine="709"/>
      <w:contextualSpacing/>
      <w:jc w:val="both"/>
    </w:pPr>
    <w:rPr>
      <w:rFonts w:ascii="Calibri Light" w:eastAsia="Times New Roman" w:hAnsi="Calibri Light"/>
      <w:spacing w:val="-10"/>
      <w:kern w:val="28"/>
      <w:sz w:val="56"/>
      <w:szCs w:val="56"/>
      <w:lang w:val="pt-BR" w:eastAsia="en-US"/>
    </w:rPr>
  </w:style>
  <w:style w:type="numbering" w:customStyle="1" w:styleId="Semlista11">
    <w:name w:val="Sem lista11"/>
    <w:next w:val="Semlista"/>
    <w:uiPriority w:val="99"/>
    <w:semiHidden/>
    <w:unhideWhenUsed/>
    <w:rsid w:val="00C432E0"/>
  </w:style>
  <w:style w:type="table" w:customStyle="1" w:styleId="Tabelacomgrade1">
    <w:name w:val="Tabela com grade1"/>
    <w:basedOn w:val="Tabelanormal"/>
    <w:next w:val="Tabelacomgrade"/>
    <w:uiPriority w:val="59"/>
    <w:rsid w:val="00C432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emlista2">
    <w:name w:val="Sem lista2"/>
    <w:next w:val="Semlista"/>
    <w:uiPriority w:val="99"/>
    <w:semiHidden/>
    <w:unhideWhenUsed/>
    <w:rsid w:val="00C432E0"/>
  </w:style>
  <w:style w:type="character" w:customStyle="1" w:styleId="TtuloChar1">
    <w:name w:val="Título Char1"/>
    <w:basedOn w:val="Fontepargpadro"/>
    <w:uiPriority w:val="10"/>
    <w:rsid w:val="00C432E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customStyle="1" w:styleId="Tabelacomgrade2">
    <w:name w:val="Tabela com grade2"/>
    <w:basedOn w:val="Tabelanormal"/>
    <w:next w:val="Tabelacomgrade"/>
    <w:uiPriority w:val="39"/>
    <w:rsid w:val="00C432E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comgrade3">
    <w:name w:val="Tabela com grade3"/>
    <w:basedOn w:val="Tabelanormal"/>
    <w:next w:val="Tabelacomgrade"/>
    <w:uiPriority w:val="39"/>
    <w:rsid w:val="00C432E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comgrade4">
    <w:name w:val="Tabela com grade4"/>
    <w:basedOn w:val="Tabelanormal"/>
    <w:next w:val="Tabelacomgrade"/>
    <w:uiPriority w:val="39"/>
    <w:rsid w:val="00C432E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comgrade5">
    <w:name w:val="Tabela com grade5"/>
    <w:basedOn w:val="Tabelanormal"/>
    <w:next w:val="Tabelacomgrade"/>
    <w:uiPriority w:val="59"/>
    <w:rsid w:val="00C432E0"/>
    <w:pPr>
      <w:jc w:val="both"/>
    </w:pPr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mEspaamento">
    <w:name w:val="No Spacing"/>
    <w:uiPriority w:val="1"/>
    <w:rsid w:val="00C432E0"/>
    <w:rPr>
      <w:rFonts w:asciiTheme="minorHAnsi" w:eastAsiaTheme="minorHAnsi" w:hAnsiTheme="minorHAnsi" w:cstheme="minorBidi"/>
      <w:sz w:val="22"/>
      <w:szCs w:val="22"/>
      <w:lang w:eastAsia="en-US"/>
    </w:rPr>
  </w:style>
  <w:style w:type="numbering" w:customStyle="1" w:styleId="Estilo1">
    <w:name w:val="Estilo1"/>
    <w:uiPriority w:val="99"/>
    <w:rsid w:val="00C432E0"/>
    <w:pPr>
      <w:numPr>
        <w:numId w:val="27"/>
      </w:numPr>
    </w:pPr>
  </w:style>
  <w:style w:type="character" w:customStyle="1" w:styleId="st">
    <w:name w:val="st"/>
    <w:basedOn w:val="Fontepargpadro"/>
    <w:rsid w:val="00C432E0"/>
  </w:style>
  <w:style w:type="character" w:customStyle="1" w:styleId="mixed-citation">
    <w:name w:val="mixed-citation"/>
    <w:basedOn w:val="Fontepargpadro"/>
    <w:rsid w:val="00C432E0"/>
  </w:style>
  <w:style w:type="character" w:customStyle="1" w:styleId="ref-journal">
    <w:name w:val="ref-journal"/>
    <w:basedOn w:val="Fontepargpadro"/>
    <w:rsid w:val="00C432E0"/>
  </w:style>
  <w:style w:type="paragraph" w:styleId="Reviso">
    <w:name w:val="Revision"/>
    <w:hidden/>
    <w:uiPriority w:val="99"/>
    <w:semiHidden/>
    <w:rsid w:val="00883D75"/>
    <w:rPr>
      <w:rFonts w:ascii="Tahoma" w:hAnsi="Tahoma"/>
      <w:sz w:val="22"/>
      <w:szCs w:val="22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42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6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7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31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06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2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5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6.emf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8.JPG"/><Relationship Id="rId107" Type="http://schemas.openxmlformats.org/officeDocument/2006/relationships/oleObject" Target="embeddings/oleObject50.bin"/><Relationship Id="rId11" Type="http://schemas.openxmlformats.org/officeDocument/2006/relationships/image" Target="media/image1.e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8.JPG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43" Type="http://schemas.openxmlformats.org/officeDocument/2006/relationships/image" Target="media/image17.e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3.wmf"/><Relationship Id="rId134" Type="http://schemas.openxmlformats.org/officeDocument/2006/relationships/image" Target="media/image64.JPG"/><Relationship Id="rId139" Type="http://schemas.openxmlformats.org/officeDocument/2006/relationships/image" Target="media/image69.JPG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image" Target="media/image59.JPG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40" Type="http://schemas.openxmlformats.org/officeDocument/2006/relationships/image" Target="media/image70.JPG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emf"/><Relationship Id="rId28" Type="http://schemas.openxmlformats.org/officeDocument/2006/relationships/oleObject" Target="embeddings/oleObject9.bin"/><Relationship Id="rId49" Type="http://schemas.openxmlformats.org/officeDocument/2006/relationships/image" Target="media/image20.e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130" Type="http://schemas.openxmlformats.org/officeDocument/2006/relationships/image" Target="media/image60.JPG"/><Relationship Id="rId135" Type="http://schemas.openxmlformats.org/officeDocument/2006/relationships/image" Target="media/image65.JPG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39" Type="http://schemas.openxmlformats.org/officeDocument/2006/relationships/image" Target="media/image15.e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71.JP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0.e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JPG"/><Relationship Id="rId136" Type="http://schemas.openxmlformats.org/officeDocument/2006/relationships/image" Target="media/image66.JPG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5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8" Type="http://schemas.openxmlformats.org/officeDocument/2006/relationships/header" Target="header1.xml"/><Relationship Id="rId51" Type="http://schemas.openxmlformats.org/officeDocument/2006/relationships/image" Target="media/image21.e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image" Target="media/image8.e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image" Target="media/image67.JPG"/><Relationship Id="rId20" Type="http://schemas.openxmlformats.org/officeDocument/2006/relationships/oleObject" Target="embeddings/oleObject5.bin"/><Relationship Id="rId41" Type="http://schemas.openxmlformats.org/officeDocument/2006/relationships/image" Target="media/image16.e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JPG"/><Relationship Id="rId15" Type="http://schemas.openxmlformats.org/officeDocument/2006/relationships/image" Target="media/image3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0.bin"/><Relationship Id="rId10" Type="http://schemas.openxmlformats.org/officeDocument/2006/relationships/footer" Target="footer1.xml"/><Relationship Id="rId31" Type="http://schemas.openxmlformats.org/officeDocument/2006/relationships/image" Target="media/image11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26" Type="http://schemas.openxmlformats.org/officeDocument/2006/relationships/oleObject" Target="embeddings/oleObject8.bin"/><Relationship Id="rId47" Type="http://schemas.openxmlformats.org/officeDocument/2006/relationships/image" Target="media/image19.e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0.wmf"/><Relationship Id="rId133" Type="http://schemas.openxmlformats.org/officeDocument/2006/relationships/image" Target="media/image63.JPG"/><Relationship Id="rId16" Type="http://schemas.openxmlformats.org/officeDocument/2006/relationships/oleObject" Target="embeddings/oleObject3.bin"/><Relationship Id="rId37" Type="http://schemas.openxmlformats.org/officeDocument/2006/relationships/image" Target="media/image14.e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91387-0D15-4443-9B4B-AC270DAF9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44</Pages>
  <Words>12538</Words>
  <Characters>67706</Characters>
  <Application>Microsoft Office Word</Application>
  <DocSecurity>0</DocSecurity>
  <Lines>564</Lines>
  <Paragraphs>16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olguin</cp:lastModifiedBy>
  <cp:revision>12</cp:revision>
  <cp:lastPrinted>2015-10-27T12:18:00Z</cp:lastPrinted>
  <dcterms:created xsi:type="dcterms:W3CDTF">2019-01-16T13:39:00Z</dcterms:created>
  <dcterms:modified xsi:type="dcterms:W3CDTF">2019-02-20T19:38:00Z</dcterms:modified>
</cp:coreProperties>
</file>